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C7DFFC" w14:textId="77777777" w:rsidR="001D43D3" w:rsidRPr="00FA7A79" w:rsidRDefault="001D43D3" w:rsidP="001D43D3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_Hlk216093118"/>
      <w:bookmarkStart w:id="1" w:name="_Hlk216100814"/>
    </w:p>
    <w:p w14:paraId="5AE88A6E" w14:textId="4536AD0F" w:rsidR="001D43D3" w:rsidRPr="004C4ACD" w:rsidRDefault="001D43D3" w:rsidP="001D43D3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CF027F">
        <w:rPr>
          <w:rFonts w:ascii="Arial" w:hAnsi="Arial" w:cs="Arial"/>
          <w:b/>
          <w:bCs/>
          <w:sz w:val="32"/>
          <w:szCs w:val="32"/>
        </w:rPr>
        <w:t>: Some Important Identities</w:t>
      </w:r>
    </w:p>
    <w:bookmarkEnd w:id="0"/>
    <w:p w14:paraId="730B33EB" w14:textId="77777777" w:rsidR="00CF027F" w:rsidRPr="007A59E4" w:rsidRDefault="00CF027F" w:rsidP="00A800BA">
      <w:pPr>
        <w:ind w:left="720" w:right="270"/>
        <w:rPr>
          <w:rFonts w:ascii="Arial" w:hAnsi="Arial" w:cs="Arial"/>
          <w:sz w:val="22"/>
          <w:szCs w:val="22"/>
        </w:rPr>
      </w:pPr>
    </w:p>
    <w:bookmarkEnd w:id="1"/>
    <w:p w14:paraId="68FAACE4" w14:textId="77777777" w:rsidR="001D43D3" w:rsidRDefault="001D43D3" w:rsidP="00A800BA">
      <w:pPr>
        <w:ind w:left="720" w:right="270"/>
        <w:rPr>
          <w:rFonts w:ascii="Arial" w:hAnsi="Arial" w:cs="Arial"/>
          <w:sz w:val="22"/>
          <w:szCs w:val="22"/>
        </w:rPr>
      </w:pPr>
    </w:p>
    <w:p w14:paraId="2B74DEF6" w14:textId="77777777" w:rsidR="00CF027F" w:rsidRPr="007A59E4" w:rsidRDefault="00CF027F" w:rsidP="00A800BA">
      <w:pPr>
        <w:ind w:left="720" w:right="270"/>
        <w:rPr>
          <w:rFonts w:ascii="Arial" w:hAnsi="Arial" w:cs="Arial"/>
          <w:sz w:val="22"/>
          <w:szCs w:val="22"/>
        </w:rPr>
      </w:pPr>
    </w:p>
    <w:p w14:paraId="72EA52BF" w14:textId="1BB01A58" w:rsidR="00013450" w:rsidRDefault="00E35052" w:rsidP="00A800B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</w:t>
      </w:r>
      <w:r w:rsidR="00013450">
        <w:rPr>
          <w:rFonts w:ascii="Arial" w:hAnsi="Arial" w:cs="Arial"/>
          <w:b/>
          <w:bCs/>
          <w:sz w:val="22"/>
        </w:rPr>
        <w:t>.</w:t>
      </w:r>
      <w:r w:rsidR="00013450">
        <w:rPr>
          <w:rFonts w:ascii="Arial" w:hAnsi="Arial" w:cs="Arial"/>
          <w:b/>
          <w:bCs/>
          <w:sz w:val="22"/>
        </w:rPr>
        <w:tab/>
      </w:r>
      <w:r w:rsidR="00013450">
        <w:rPr>
          <w:rFonts w:ascii="Arial" w:hAnsi="Arial" w:cs="Arial"/>
          <w:sz w:val="22"/>
        </w:rPr>
        <w:t xml:space="preserve">Use a </w:t>
      </w:r>
      <w:r w:rsidR="00013450" w:rsidRPr="00DB3951">
        <w:rPr>
          <w:rFonts w:ascii="Arial" w:hAnsi="Arial" w:cs="Arial"/>
          <w:b/>
          <w:sz w:val="22"/>
        </w:rPr>
        <w:t>sum-of-angles</w:t>
      </w:r>
      <w:r w:rsidR="00013450" w:rsidRPr="00DB3951">
        <w:rPr>
          <w:rFonts w:ascii="Arial" w:hAnsi="Arial" w:cs="Arial"/>
          <w:sz w:val="22"/>
        </w:rPr>
        <w:t xml:space="preserve"> or </w:t>
      </w:r>
      <w:r w:rsidR="00013450" w:rsidRPr="00DB3951">
        <w:rPr>
          <w:rFonts w:ascii="Arial" w:hAnsi="Arial" w:cs="Arial"/>
          <w:b/>
          <w:sz w:val="22"/>
        </w:rPr>
        <w:t>difference-of-angles identity</w:t>
      </w:r>
      <w:r w:rsidR="00013450">
        <w:rPr>
          <w:rFonts w:ascii="Arial" w:hAnsi="Arial" w:cs="Arial"/>
          <w:sz w:val="22"/>
        </w:rPr>
        <w:t xml:space="preserve"> to calculate the </w:t>
      </w:r>
      <w:r w:rsidR="00013450" w:rsidRPr="00DB3951">
        <w:rPr>
          <w:rFonts w:ascii="Arial" w:hAnsi="Arial" w:cs="Arial"/>
          <w:i/>
          <w:sz w:val="22"/>
        </w:rPr>
        <w:t>exact value</w:t>
      </w:r>
      <w:r w:rsidR="00013450">
        <w:rPr>
          <w:rFonts w:ascii="Arial" w:hAnsi="Arial" w:cs="Arial"/>
          <w:sz w:val="22"/>
        </w:rPr>
        <w:t xml:space="preserve"> of each of the following.  (These identities are included on </w:t>
      </w:r>
      <w:r w:rsidR="008D2E69">
        <w:rPr>
          <w:rFonts w:ascii="Arial" w:hAnsi="Arial" w:cs="Arial"/>
          <w:sz w:val="22"/>
        </w:rPr>
        <w:t xml:space="preserve">the </w:t>
      </w:r>
      <w:hyperlink r:id="rId7" w:history="1">
        <w:r w:rsidR="008D2E69" w:rsidRPr="008A37D2">
          <w:rPr>
            <w:rStyle w:val="Hyperlink"/>
            <w:rFonts w:ascii="Arial" w:hAnsi="Arial" w:cs="Arial"/>
            <w:sz w:val="22"/>
          </w:rPr>
          <w:t>Identities and Formulas Reference Sheet</w:t>
        </w:r>
      </w:hyperlink>
      <w:r w:rsidR="008D2E69">
        <w:rPr>
          <w:rFonts w:ascii="Arial" w:hAnsi="Arial" w:cs="Arial"/>
          <w:sz w:val="22"/>
        </w:rPr>
        <w:t xml:space="preserve"> </w:t>
      </w:r>
      <w:r w:rsidR="00013450">
        <w:rPr>
          <w:rFonts w:ascii="Arial" w:hAnsi="Arial" w:cs="Arial"/>
          <w:sz w:val="22"/>
        </w:rPr>
        <w:t>that will be provided to you during the Final Exam.)</w:t>
      </w:r>
    </w:p>
    <w:p w14:paraId="227558F5" w14:textId="77777777" w:rsidR="00013450" w:rsidRPr="00D65F84" w:rsidRDefault="00013450" w:rsidP="00A800BA">
      <w:pPr>
        <w:ind w:left="720" w:right="270"/>
        <w:jc w:val="both"/>
        <w:rPr>
          <w:rFonts w:ascii="Arial" w:hAnsi="Arial" w:cs="Arial"/>
          <w:sz w:val="16"/>
          <w:szCs w:val="22"/>
        </w:rPr>
      </w:pPr>
    </w:p>
    <w:p w14:paraId="0AE27451" w14:textId="77777777" w:rsidR="00013450" w:rsidRPr="00242D63" w:rsidRDefault="00013450" w:rsidP="00A800BA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920" w:dyaOrig="360" w14:anchorId="21235E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6.2pt;height:18.25pt" o:ole="" fillcolor="window">
            <v:imagedata r:id="rId8" o:title=""/>
          </v:shape>
          <o:OLEObject Type="Embed" ProgID="Equation.DSMT4" ShapeID="_x0000_i1031" DrawAspect="Content" ObjectID="_1831289385" r:id="rId9"/>
        </w:object>
      </w:r>
    </w:p>
    <w:p w14:paraId="2C94FB94" w14:textId="77777777" w:rsidR="00013450" w:rsidRDefault="00013450" w:rsidP="00A800BA">
      <w:pPr>
        <w:ind w:left="1080" w:right="270" w:hanging="360"/>
        <w:rPr>
          <w:rFonts w:ascii="Arial" w:hAnsi="Arial" w:cs="Arial"/>
          <w:sz w:val="22"/>
        </w:rPr>
      </w:pPr>
    </w:p>
    <w:p w14:paraId="6A84206C" w14:textId="77777777" w:rsidR="00013450" w:rsidRDefault="00013450" w:rsidP="00A800BA">
      <w:pPr>
        <w:ind w:left="1080" w:right="270" w:hanging="360"/>
        <w:rPr>
          <w:rFonts w:ascii="Arial" w:hAnsi="Arial" w:cs="Arial"/>
          <w:sz w:val="22"/>
        </w:rPr>
      </w:pPr>
    </w:p>
    <w:p w14:paraId="69DCD042" w14:textId="77777777" w:rsidR="00013450" w:rsidRDefault="00013450" w:rsidP="00A800BA">
      <w:pPr>
        <w:ind w:left="1080" w:right="270" w:hanging="360"/>
        <w:rPr>
          <w:rFonts w:ascii="Arial" w:hAnsi="Arial" w:cs="Arial"/>
          <w:sz w:val="22"/>
        </w:rPr>
      </w:pPr>
    </w:p>
    <w:p w14:paraId="572E6BF0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2AEFA89C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47243B05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53F8FA32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11A31FAB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3A028BE2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0EBD2FC0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0ADD99A4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725BE797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4AD082D7" w14:textId="77777777" w:rsidR="00D65F84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3C385D07" w14:textId="77777777" w:rsidR="00D65F84" w:rsidRPr="00242D63" w:rsidRDefault="00D65F84" w:rsidP="00A800BA">
      <w:pPr>
        <w:ind w:left="1080" w:right="270" w:hanging="360"/>
        <w:rPr>
          <w:rFonts w:ascii="Arial" w:hAnsi="Arial" w:cs="Arial"/>
          <w:sz w:val="22"/>
        </w:rPr>
      </w:pPr>
    </w:p>
    <w:p w14:paraId="5955B719" w14:textId="77777777" w:rsidR="00013450" w:rsidRPr="00D65F84" w:rsidRDefault="00013450" w:rsidP="00A800BA">
      <w:pPr>
        <w:ind w:left="720" w:right="270"/>
        <w:rPr>
          <w:rFonts w:ascii="Arial" w:hAnsi="Arial" w:cs="Arial"/>
          <w:sz w:val="22"/>
          <w:szCs w:val="22"/>
        </w:rPr>
      </w:pPr>
    </w:p>
    <w:p w14:paraId="485E26F4" w14:textId="77777777" w:rsidR="00013450" w:rsidRDefault="00013450" w:rsidP="00A800BA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367C59">
        <w:rPr>
          <w:rFonts w:ascii="Arial" w:hAnsi="Arial" w:cs="Arial"/>
          <w:position w:val="-20"/>
          <w:sz w:val="22"/>
        </w:rPr>
        <w:object w:dxaOrig="960" w:dyaOrig="520" w14:anchorId="64DA10C5">
          <v:shape id="_x0000_i1032" type="#_x0000_t75" style="width:47.8pt;height:25.8pt" o:ole="">
            <v:imagedata r:id="rId10" o:title=""/>
          </v:shape>
          <o:OLEObject Type="Embed" ProgID="Equation.DSMT4" ShapeID="_x0000_i1032" DrawAspect="Content" ObjectID="_1831289386" r:id="rId11"/>
        </w:object>
      </w:r>
    </w:p>
    <w:p w14:paraId="5F09358E" w14:textId="77777777" w:rsidR="00013450" w:rsidRDefault="00013450" w:rsidP="00A800BA">
      <w:pPr>
        <w:ind w:left="1080" w:right="270" w:hanging="360"/>
        <w:rPr>
          <w:rFonts w:ascii="Arial" w:hAnsi="Arial" w:cs="Arial"/>
          <w:sz w:val="22"/>
        </w:rPr>
      </w:pPr>
    </w:p>
    <w:p w14:paraId="7F587D65" w14:textId="77777777" w:rsidR="00013450" w:rsidRDefault="00013450" w:rsidP="00A800BA">
      <w:pPr>
        <w:ind w:left="720" w:right="270"/>
        <w:rPr>
          <w:rFonts w:ascii="Arial" w:hAnsi="Arial" w:cs="Arial"/>
          <w:sz w:val="22"/>
        </w:rPr>
      </w:pPr>
    </w:p>
    <w:p w14:paraId="00CF92B7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363C363F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3EF9D878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11F240C6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15ABA2DB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74936480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55838480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317F0209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707DDD72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27A557E0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0D28F0CA" w14:textId="77777777" w:rsidR="00A800BA" w:rsidRDefault="00A800BA" w:rsidP="00A800BA">
      <w:pPr>
        <w:ind w:left="720" w:right="270"/>
        <w:rPr>
          <w:rFonts w:ascii="Arial" w:hAnsi="Arial" w:cs="Arial"/>
          <w:sz w:val="22"/>
        </w:rPr>
      </w:pPr>
    </w:p>
    <w:p w14:paraId="76AA22A3" w14:textId="77777777" w:rsidR="00A800BA" w:rsidRPr="00D65F84" w:rsidRDefault="00A800BA" w:rsidP="00A800BA">
      <w:pPr>
        <w:ind w:left="720" w:right="270"/>
        <w:rPr>
          <w:rFonts w:ascii="Arial" w:hAnsi="Arial" w:cs="Arial"/>
        </w:rPr>
      </w:pPr>
    </w:p>
    <w:p w14:paraId="77FFBC53" w14:textId="77777777" w:rsidR="00013450" w:rsidRDefault="00013450" w:rsidP="00A800BA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position w:val="-20"/>
          <w:sz w:val="22"/>
        </w:rPr>
        <w:object w:dxaOrig="960" w:dyaOrig="520" w14:anchorId="1CC24F8D">
          <v:shape id="_x0000_i1033" type="#_x0000_t75" style="width:47.8pt;height:25.8pt" o:ole="">
            <v:imagedata r:id="rId12" o:title=""/>
          </v:shape>
          <o:OLEObject Type="Embed" ProgID="Equation.DSMT4" ShapeID="_x0000_i1033" DrawAspect="Content" ObjectID="_1831289387" r:id="rId13"/>
        </w:object>
      </w:r>
    </w:p>
    <w:p w14:paraId="28E8B8C3" w14:textId="77777777" w:rsidR="00013450" w:rsidRDefault="00013450" w:rsidP="00A800BA">
      <w:pPr>
        <w:ind w:left="1080" w:right="270" w:hanging="360"/>
        <w:rPr>
          <w:rFonts w:ascii="Arial" w:hAnsi="Arial" w:cs="Arial"/>
          <w:sz w:val="22"/>
        </w:rPr>
      </w:pPr>
    </w:p>
    <w:p w14:paraId="0304C704" w14:textId="77777777" w:rsidR="00013450" w:rsidRDefault="00013450" w:rsidP="00A800BA">
      <w:pPr>
        <w:ind w:left="1080" w:right="270" w:hanging="360"/>
        <w:rPr>
          <w:rFonts w:ascii="Arial" w:hAnsi="Arial" w:cs="Arial"/>
          <w:sz w:val="22"/>
        </w:rPr>
      </w:pPr>
    </w:p>
    <w:p w14:paraId="6953A471" w14:textId="77777777" w:rsidR="00A1336B" w:rsidRDefault="00A1336B" w:rsidP="00A800BA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8D8618A" w14:textId="77777777" w:rsidR="00A1336B" w:rsidRDefault="00A1336B" w:rsidP="00A800BA">
      <w:pPr>
        <w:ind w:right="270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3022B77C" w14:textId="77777777" w:rsidR="0085632C" w:rsidRDefault="0085632C" w:rsidP="0085632C">
      <w:pPr>
        <w:ind w:left="720" w:right="270"/>
        <w:jc w:val="both"/>
        <w:rPr>
          <w:rFonts w:ascii="Arial" w:hAnsi="Arial" w:cs="Arial"/>
          <w:sz w:val="22"/>
        </w:rPr>
      </w:pPr>
    </w:p>
    <w:p w14:paraId="3EE5ED68" w14:textId="77777777" w:rsidR="0085632C" w:rsidRPr="00D65F84" w:rsidRDefault="0085632C" w:rsidP="0085632C">
      <w:pPr>
        <w:ind w:left="720" w:right="270"/>
        <w:jc w:val="both"/>
        <w:rPr>
          <w:rFonts w:ascii="Arial" w:hAnsi="Arial" w:cs="Arial"/>
          <w:sz w:val="20"/>
        </w:rPr>
      </w:pPr>
    </w:p>
    <w:p w14:paraId="15D19510" w14:textId="755F7D89" w:rsidR="0085632C" w:rsidRDefault="00E35052" w:rsidP="0085632C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 w:rsidR="0085632C">
        <w:rPr>
          <w:rFonts w:ascii="Arial" w:hAnsi="Arial" w:cs="Arial"/>
          <w:b/>
          <w:bCs/>
          <w:sz w:val="22"/>
        </w:rPr>
        <w:t>.</w:t>
      </w:r>
      <w:r w:rsidR="0085632C">
        <w:rPr>
          <w:rFonts w:ascii="Arial" w:hAnsi="Arial" w:cs="Arial"/>
          <w:b/>
          <w:bCs/>
          <w:sz w:val="22"/>
        </w:rPr>
        <w:tab/>
      </w:r>
      <w:proofErr w:type="gramStart"/>
      <w:r w:rsidR="0085632C">
        <w:rPr>
          <w:rFonts w:ascii="Arial" w:hAnsi="Arial" w:cs="Arial"/>
          <w:sz w:val="22"/>
        </w:rPr>
        <w:t>In order to</w:t>
      </w:r>
      <w:proofErr w:type="gramEnd"/>
      <w:r w:rsidR="0085632C">
        <w:rPr>
          <w:rFonts w:ascii="Arial" w:hAnsi="Arial" w:cs="Arial"/>
          <w:sz w:val="22"/>
        </w:rPr>
        <w:t xml:space="preserve"> get familiar with the </w:t>
      </w:r>
      <w:r w:rsidR="0085632C" w:rsidRPr="00DB3951">
        <w:rPr>
          <w:rFonts w:ascii="Arial" w:hAnsi="Arial" w:cs="Arial"/>
          <w:b/>
          <w:sz w:val="22"/>
        </w:rPr>
        <w:t>sum-of-angles</w:t>
      </w:r>
      <w:r w:rsidR="0085632C">
        <w:rPr>
          <w:rFonts w:ascii="Arial" w:hAnsi="Arial" w:cs="Arial"/>
          <w:sz w:val="22"/>
        </w:rPr>
        <w:t xml:space="preserve">, </w:t>
      </w:r>
      <w:r w:rsidR="0085632C" w:rsidRPr="00DB3951">
        <w:rPr>
          <w:rFonts w:ascii="Arial" w:hAnsi="Arial" w:cs="Arial"/>
          <w:b/>
          <w:sz w:val="22"/>
        </w:rPr>
        <w:t>difference-of-angles</w:t>
      </w:r>
      <w:r w:rsidR="0085632C" w:rsidRPr="0085632C">
        <w:rPr>
          <w:rFonts w:ascii="Arial" w:hAnsi="Arial" w:cs="Arial"/>
          <w:sz w:val="22"/>
        </w:rPr>
        <w:t xml:space="preserve">, </w:t>
      </w:r>
      <w:r w:rsidR="0085632C" w:rsidRPr="00E64F55">
        <w:rPr>
          <w:rFonts w:ascii="Arial" w:hAnsi="Arial" w:cs="Arial"/>
          <w:b/>
          <w:sz w:val="22"/>
        </w:rPr>
        <w:t>double-angle</w:t>
      </w:r>
      <w:r w:rsidR="0085632C">
        <w:rPr>
          <w:rFonts w:ascii="Arial" w:hAnsi="Arial" w:cs="Arial"/>
          <w:sz w:val="22"/>
        </w:rPr>
        <w:t xml:space="preserve"> and </w:t>
      </w:r>
      <w:r w:rsidR="0085632C" w:rsidRPr="00E64F55">
        <w:rPr>
          <w:rFonts w:ascii="Arial" w:hAnsi="Arial" w:cs="Arial"/>
          <w:b/>
          <w:sz w:val="22"/>
        </w:rPr>
        <w:t>half-angle identit</w:t>
      </w:r>
      <w:r w:rsidR="0085632C">
        <w:rPr>
          <w:rFonts w:ascii="Arial" w:hAnsi="Arial" w:cs="Arial"/>
          <w:b/>
          <w:sz w:val="22"/>
        </w:rPr>
        <w:t>ies</w:t>
      </w:r>
      <w:r w:rsidR="0085632C">
        <w:rPr>
          <w:rFonts w:ascii="Arial" w:hAnsi="Arial" w:cs="Arial"/>
          <w:sz w:val="22"/>
        </w:rPr>
        <w:t xml:space="preserve">, we’ll use these identities to calculate some “friendly” sine and cosine values – so we already know these sine and cosine </w:t>
      </w:r>
      <w:proofErr w:type="gramStart"/>
      <w:r w:rsidR="0085632C">
        <w:rPr>
          <w:rFonts w:ascii="Arial" w:hAnsi="Arial" w:cs="Arial"/>
          <w:sz w:val="22"/>
        </w:rPr>
        <w:t>values</w:t>
      </w:r>
      <w:proofErr w:type="gramEnd"/>
      <w:r w:rsidR="0085632C">
        <w:rPr>
          <w:rFonts w:ascii="Arial" w:hAnsi="Arial" w:cs="Arial"/>
          <w:sz w:val="22"/>
        </w:rPr>
        <w:t xml:space="preserve"> and we’ll verify that the identities lead us to these values.</w:t>
      </w:r>
      <w:r w:rsidR="00001F01">
        <w:rPr>
          <w:rFonts w:ascii="Arial" w:hAnsi="Arial" w:cs="Arial"/>
          <w:sz w:val="22"/>
        </w:rPr>
        <w:t xml:space="preserve">  To help explain the activity pa</w:t>
      </w:r>
      <w:r w:rsidR="0085632C">
        <w:rPr>
          <w:rFonts w:ascii="Arial" w:hAnsi="Arial" w:cs="Arial"/>
          <w:sz w:val="22"/>
        </w:rPr>
        <w:t>rt (a) has been worked out for you</w:t>
      </w:r>
      <w:r w:rsidR="00001F01">
        <w:rPr>
          <w:rFonts w:ascii="Arial" w:hAnsi="Arial" w:cs="Arial"/>
          <w:sz w:val="22"/>
        </w:rPr>
        <w:t>, and part (b) has been started</w:t>
      </w:r>
      <w:r w:rsidR="0085632C">
        <w:rPr>
          <w:rFonts w:ascii="Arial" w:hAnsi="Arial" w:cs="Arial"/>
          <w:sz w:val="22"/>
        </w:rPr>
        <w:t>.  (The</w:t>
      </w:r>
      <w:r w:rsidR="00001F01">
        <w:rPr>
          <w:rFonts w:ascii="Arial" w:hAnsi="Arial" w:cs="Arial"/>
          <w:sz w:val="22"/>
        </w:rPr>
        <w:t xml:space="preserve">ses </w:t>
      </w:r>
      <w:r w:rsidR="0085632C">
        <w:rPr>
          <w:rFonts w:ascii="Arial" w:hAnsi="Arial" w:cs="Arial"/>
          <w:sz w:val="22"/>
        </w:rPr>
        <w:t xml:space="preserve">identities are included on the </w:t>
      </w:r>
      <w:hyperlink r:id="rId14" w:history="1">
        <w:r w:rsidR="0085632C" w:rsidRPr="008A37D2">
          <w:rPr>
            <w:rStyle w:val="Hyperlink"/>
            <w:rFonts w:ascii="Arial" w:hAnsi="Arial" w:cs="Arial"/>
            <w:sz w:val="22"/>
          </w:rPr>
          <w:t>Identities and Formulas Reference Sheet</w:t>
        </w:r>
      </w:hyperlink>
      <w:r w:rsidR="0085632C">
        <w:rPr>
          <w:rFonts w:ascii="Arial" w:hAnsi="Arial" w:cs="Arial"/>
          <w:sz w:val="22"/>
        </w:rPr>
        <w:t xml:space="preserve"> that will be provided to you during the Final</w:t>
      </w:r>
      <w:r w:rsidR="00001F01">
        <w:rPr>
          <w:rFonts w:ascii="Arial" w:hAnsi="Arial" w:cs="Arial"/>
          <w:sz w:val="22"/>
        </w:rPr>
        <w:t xml:space="preserve"> Exam</w:t>
      </w:r>
      <w:r w:rsidR="0085632C">
        <w:rPr>
          <w:rFonts w:ascii="Arial" w:hAnsi="Arial" w:cs="Arial"/>
          <w:sz w:val="22"/>
        </w:rPr>
        <w:t>.)</w:t>
      </w:r>
    </w:p>
    <w:p w14:paraId="245037F8" w14:textId="77777777" w:rsidR="0085632C" w:rsidRPr="00C6211E" w:rsidRDefault="0085632C" w:rsidP="0085632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47FDE91" w14:textId="77777777" w:rsidR="00F97989" w:rsidRDefault="0085632C" w:rsidP="0085632C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="00F97989">
        <w:rPr>
          <w:rFonts w:ascii="Arial" w:hAnsi="Arial" w:cs="Arial"/>
          <w:bCs/>
          <w:sz w:val="22"/>
        </w:rPr>
        <w:t xml:space="preserve">Find </w:t>
      </w:r>
      <w:r w:rsidR="00F97989" w:rsidRPr="00F97989">
        <w:rPr>
          <w:rFonts w:ascii="Arial" w:hAnsi="Arial" w:cs="Arial"/>
          <w:bCs/>
          <w:position w:val="-20"/>
          <w:sz w:val="22"/>
        </w:rPr>
        <w:object w:dxaOrig="740" w:dyaOrig="520" w14:anchorId="6572A2F8">
          <v:shape id="_x0000_i1034" type="#_x0000_t75" style="width:37.05pt;height:25.8pt" o:ole="">
            <v:imagedata r:id="rId15" o:title=""/>
          </v:shape>
          <o:OLEObject Type="Embed" ProgID="Equation.DSMT4" ShapeID="_x0000_i1034" DrawAspect="Content" ObjectID="_1831289388" r:id="rId16"/>
        </w:object>
      </w:r>
      <w:r w:rsidR="00F97989">
        <w:rPr>
          <w:rFonts w:ascii="Arial" w:hAnsi="Arial" w:cs="Arial"/>
          <w:bCs/>
          <w:sz w:val="22"/>
        </w:rPr>
        <w:t xml:space="preserve"> using the fact that </w:t>
      </w:r>
      <w:r w:rsidR="00F97989" w:rsidRPr="00F97989">
        <w:rPr>
          <w:rFonts w:ascii="Arial" w:hAnsi="Arial" w:cs="Arial"/>
          <w:bCs/>
          <w:position w:val="-18"/>
          <w:sz w:val="22"/>
        </w:rPr>
        <w:object w:dxaOrig="1160" w:dyaOrig="480" w14:anchorId="79E3009F">
          <v:shape id="_x0000_i1035" type="#_x0000_t75" style="width:58.05pt;height:24.2pt" o:ole="">
            <v:imagedata r:id="rId17" o:title=""/>
          </v:shape>
          <o:OLEObject Type="Embed" ProgID="Equation.DSMT4" ShapeID="_x0000_i1035" DrawAspect="Content" ObjectID="_1831289389" r:id="rId18"/>
        </w:object>
      </w:r>
      <w:r w:rsidR="00F97989">
        <w:rPr>
          <w:rFonts w:ascii="Arial" w:hAnsi="Arial" w:cs="Arial"/>
          <w:bCs/>
          <w:sz w:val="22"/>
        </w:rPr>
        <w:t>.</w:t>
      </w:r>
    </w:p>
    <w:p w14:paraId="288A205E" w14:textId="77777777" w:rsidR="00F97989" w:rsidRPr="00D13694" w:rsidRDefault="00F97989" w:rsidP="0085632C">
      <w:pPr>
        <w:ind w:left="1080" w:right="270" w:hanging="360"/>
        <w:jc w:val="both"/>
        <w:rPr>
          <w:rFonts w:ascii="Arial" w:hAnsi="Arial" w:cs="Arial"/>
          <w:bCs/>
          <w:sz w:val="28"/>
        </w:rPr>
      </w:pPr>
    </w:p>
    <w:p w14:paraId="560878C2" w14:textId="77777777" w:rsidR="0085632C" w:rsidRPr="00242D63" w:rsidRDefault="00D13694" w:rsidP="00C6211E">
      <w:pPr>
        <w:ind w:left="1440" w:right="270"/>
        <w:jc w:val="both"/>
        <w:rPr>
          <w:rFonts w:ascii="Arial" w:hAnsi="Arial" w:cs="Arial"/>
          <w:sz w:val="22"/>
        </w:rPr>
      </w:pPr>
      <w:r w:rsidRPr="0085632C">
        <w:rPr>
          <w:rFonts w:ascii="Arial" w:hAnsi="Arial" w:cs="Arial"/>
          <w:position w:val="-112"/>
          <w:sz w:val="22"/>
        </w:rPr>
        <w:object w:dxaOrig="4099" w:dyaOrig="2540" w14:anchorId="149BCF9F">
          <v:shape id="_x0000_i1036" type="#_x0000_t75" style="width:205.75pt;height:128.9pt" o:ole="" fillcolor="window">
            <v:imagedata r:id="rId19" o:title=""/>
          </v:shape>
          <o:OLEObject Type="Embed" ProgID="Equation.DSMT4" ShapeID="_x0000_i1036" DrawAspect="Content" ObjectID="_1831289390" r:id="rId20"/>
        </w:object>
      </w:r>
    </w:p>
    <w:p w14:paraId="1E0D96AD" w14:textId="77777777" w:rsidR="0085632C" w:rsidRPr="00C6211E" w:rsidRDefault="0085632C" w:rsidP="00D13694">
      <w:pPr>
        <w:ind w:left="1440" w:right="270"/>
        <w:rPr>
          <w:rFonts w:ascii="Arial" w:hAnsi="Arial" w:cs="Arial"/>
          <w:sz w:val="18"/>
        </w:rPr>
      </w:pPr>
    </w:p>
    <w:p w14:paraId="0A5A296B" w14:textId="77777777" w:rsidR="00D13694" w:rsidRPr="00D13694" w:rsidRDefault="00D13694" w:rsidP="00D13694">
      <w:pPr>
        <w:ind w:left="144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</w:t>
      </w:r>
      <w:r w:rsidRPr="00D13694">
        <w:rPr>
          <w:rFonts w:ascii="Arial" w:hAnsi="Arial" w:cs="Arial"/>
          <w:color w:val="800080"/>
          <w:sz w:val="22"/>
        </w:rPr>
        <w:t xml:space="preserve">know that </w:t>
      </w:r>
      <w:r w:rsidR="00B0047F" w:rsidRPr="00D13694">
        <w:rPr>
          <w:rFonts w:ascii="Arial" w:hAnsi="Arial" w:cs="Arial"/>
          <w:bCs/>
          <w:color w:val="800080"/>
          <w:position w:val="-20"/>
          <w:sz w:val="22"/>
        </w:rPr>
        <w:object w:dxaOrig="1100" w:dyaOrig="520" w14:anchorId="3878C3FB">
          <v:shape id="_x0000_i1037" type="#_x0000_t75" style="width:54.8pt;height:25.8pt" o:ole="">
            <v:imagedata r:id="rId21" o:title=""/>
          </v:shape>
          <o:OLEObject Type="Embed" ProgID="Equation.DSMT4" ShapeID="_x0000_i1037" DrawAspect="Content" ObjectID="_1831289391" r:id="rId22"/>
        </w:object>
      </w:r>
      <w:r w:rsidRPr="00D13694">
        <w:rPr>
          <w:rFonts w:ascii="Arial" w:hAnsi="Arial" w:cs="Arial"/>
          <w:bCs/>
          <w:color w:val="800080"/>
          <w:sz w:val="22"/>
        </w:rPr>
        <w:t xml:space="preserve"> so </w:t>
      </w:r>
      <w:r>
        <w:rPr>
          <w:rFonts w:ascii="Arial" w:hAnsi="Arial" w:cs="Arial"/>
          <w:bCs/>
          <w:color w:val="800080"/>
          <w:sz w:val="22"/>
        </w:rPr>
        <w:t xml:space="preserve">the identity </w:t>
      </w:r>
      <w:r w:rsidR="00B0047F">
        <w:rPr>
          <w:rFonts w:ascii="Arial" w:hAnsi="Arial" w:cs="Arial"/>
          <w:bCs/>
          <w:color w:val="800080"/>
          <w:sz w:val="22"/>
        </w:rPr>
        <w:t>g</w:t>
      </w:r>
      <w:r>
        <w:rPr>
          <w:rFonts w:ascii="Arial" w:hAnsi="Arial" w:cs="Arial"/>
          <w:bCs/>
          <w:color w:val="800080"/>
          <w:sz w:val="22"/>
        </w:rPr>
        <w:t>ave us the correct value.</w:t>
      </w:r>
    </w:p>
    <w:p w14:paraId="3FF394AF" w14:textId="77777777" w:rsidR="0085632C" w:rsidRDefault="0085632C" w:rsidP="0085632C">
      <w:pPr>
        <w:ind w:left="720" w:right="270"/>
        <w:rPr>
          <w:rFonts w:ascii="Arial" w:hAnsi="Arial" w:cs="Arial"/>
          <w:sz w:val="22"/>
          <w:szCs w:val="22"/>
        </w:rPr>
      </w:pPr>
    </w:p>
    <w:p w14:paraId="7E9BDADB" w14:textId="77777777" w:rsidR="00C6211E" w:rsidRPr="00D65F84" w:rsidRDefault="00C6211E" w:rsidP="0085632C">
      <w:pPr>
        <w:ind w:left="720" w:right="270"/>
        <w:rPr>
          <w:rFonts w:ascii="Arial" w:hAnsi="Arial" w:cs="Arial"/>
          <w:sz w:val="22"/>
          <w:szCs w:val="22"/>
        </w:rPr>
      </w:pPr>
    </w:p>
    <w:p w14:paraId="3C28093B" w14:textId="0CC6520B" w:rsidR="0085632C" w:rsidRDefault="0085632C" w:rsidP="0085632C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="00234A60">
        <w:rPr>
          <w:rFonts w:ascii="Arial" w:hAnsi="Arial" w:cs="Arial"/>
          <w:bCs/>
          <w:sz w:val="22"/>
        </w:rPr>
        <w:t xml:space="preserve">Find </w:t>
      </w:r>
      <w:r w:rsidR="00234A60" w:rsidRPr="00DE5474">
        <w:rPr>
          <w:rFonts w:ascii="Arial" w:hAnsi="Arial" w:cs="Arial"/>
          <w:bCs/>
          <w:position w:val="-14"/>
          <w:sz w:val="22"/>
        </w:rPr>
        <w:object w:dxaOrig="760" w:dyaOrig="400" w14:anchorId="1293FCEF">
          <v:shape id="_x0000_i1038" type="#_x0000_t75" style="width:38.15pt;height:19.9pt" o:ole="">
            <v:imagedata r:id="rId23" o:title=""/>
          </v:shape>
          <o:OLEObject Type="Embed" ProgID="Equation.DSMT4" ShapeID="_x0000_i1038" DrawAspect="Content" ObjectID="_1831289392" r:id="rId24"/>
        </w:object>
      </w:r>
      <w:r w:rsidR="00234A60">
        <w:rPr>
          <w:rFonts w:ascii="Arial" w:hAnsi="Arial" w:cs="Arial"/>
          <w:bCs/>
          <w:sz w:val="22"/>
        </w:rPr>
        <w:t xml:space="preserve"> using the fact that </w:t>
      </w:r>
      <w:r w:rsidR="00234A60" w:rsidRPr="00F97989">
        <w:rPr>
          <w:rFonts w:ascii="Arial" w:hAnsi="Arial" w:cs="Arial"/>
          <w:bCs/>
          <w:position w:val="-18"/>
          <w:sz w:val="22"/>
        </w:rPr>
        <w:object w:dxaOrig="1240" w:dyaOrig="480" w14:anchorId="525B1F23">
          <v:shape id="_x0000_i1039" type="#_x0000_t75" style="width:61.8pt;height:24.2pt" o:ole="">
            <v:imagedata r:id="rId25" o:title=""/>
          </v:shape>
          <o:OLEObject Type="Embed" ProgID="Equation.DSMT4" ShapeID="_x0000_i1039" DrawAspect="Content" ObjectID="_1831289393" r:id="rId26"/>
        </w:object>
      </w:r>
      <w:r w:rsidR="00234A60">
        <w:rPr>
          <w:rFonts w:ascii="Arial" w:hAnsi="Arial" w:cs="Arial"/>
          <w:bCs/>
          <w:sz w:val="22"/>
        </w:rPr>
        <w:t>.</w:t>
      </w:r>
    </w:p>
    <w:p w14:paraId="66F6F812" w14:textId="77777777" w:rsidR="0085632C" w:rsidRDefault="0085632C" w:rsidP="0085632C">
      <w:pPr>
        <w:ind w:left="720" w:right="270"/>
        <w:rPr>
          <w:rFonts w:ascii="Arial" w:hAnsi="Arial" w:cs="Arial"/>
          <w:sz w:val="22"/>
        </w:rPr>
      </w:pPr>
    </w:p>
    <w:p w14:paraId="2B97AA00" w14:textId="77777777" w:rsidR="00C6211E" w:rsidRDefault="00C6211E" w:rsidP="0085632C">
      <w:pPr>
        <w:ind w:left="720" w:right="270"/>
        <w:rPr>
          <w:rFonts w:ascii="Arial" w:hAnsi="Arial" w:cs="Arial"/>
          <w:sz w:val="22"/>
        </w:rPr>
      </w:pPr>
    </w:p>
    <w:p w14:paraId="74618535" w14:textId="77777777" w:rsidR="00C6211E" w:rsidRDefault="00C6211E" w:rsidP="0085632C">
      <w:pPr>
        <w:ind w:left="720" w:right="270"/>
        <w:rPr>
          <w:rFonts w:ascii="Arial" w:hAnsi="Arial" w:cs="Arial"/>
          <w:sz w:val="22"/>
        </w:rPr>
      </w:pPr>
    </w:p>
    <w:p w14:paraId="5C403FD5" w14:textId="77777777" w:rsidR="00C6211E" w:rsidRDefault="00C6211E" w:rsidP="0085632C">
      <w:pPr>
        <w:ind w:left="720" w:right="270"/>
        <w:rPr>
          <w:rFonts w:ascii="Arial" w:hAnsi="Arial" w:cs="Arial"/>
          <w:sz w:val="22"/>
        </w:rPr>
      </w:pPr>
    </w:p>
    <w:p w14:paraId="27DDB8B4" w14:textId="77777777" w:rsidR="00C6211E" w:rsidRDefault="00C6211E" w:rsidP="0085632C">
      <w:pPr>
        <w:ind w:left="720" w:right="270"/>
        <w:rPr>
          <w:rFonts w:ascii="Arial" w:hAnsi="Arial" w:cs="Arial"/>
          <w:sz w:val="22"/>
        </w:rPr>
      </w:pPr>
    </w:p>
    <w:p w14:paraId="0003A191" w14:textId="77777777" w:rsidR="00C6211E" w:rsidRDefault="00C6211E" w:rsidP="0085632C">
      <w:pPr>
        <w:ind w:left="720" w:right="270"/>
        <w:rPr>
          <w:rFonts w:ascii="Arial" w:hAnsi="Arial" w:cs="Arial"/>
          <w:sz w:val="22"/>
        </w:rPr>
      </w:pPr>
    </w:p>
    <w:p w14:paraId="2659F8CA" w14:textId="77777777" w:rsidR="00C6211E" w:rsidRDefault="00C6211E" w:rsidP="0085632C">
      <w:pPr>
        <w:ind w:left="720" w:right="270"/>
        <w:rPr>
          <w:rFonts w:ascii="Arial" w:hAnsi="Arial" w:cs="Arial"/>
          <w:sz w:val="22"/>
        </w:rPr>
      </w:pPr>
    </w:p>
    <w:p w14:paraId="64AA314D" w14:textId="77777777" w:rsidR="00C6211E" w:rsidRDefault="00C6211E" w:rsidP="0085632C">
      <w:pPr>
        <w:ind w:left="720" w:right="270"/>
        <w:rPr>
          <w:rFonts w:ascii="Arial" w:hAnsi="Arial" w:cs="Arial"/>
          <w:sz w:val="22"/>
        </w:rPr>
      </w:pPr>
    </w:p>
    <w:p w14:paraId="70324F6B" w14:textId="77777777" w:rsidR="00C6211E" w:rsidRDefault="00C6211E" w:rsidP="0085632C">
      <w:pPr>
        <w:ind w:left="720" w:right="270"/>
        <w:rPr>
          <w:rFonts w:ascii="Arial" w:hAnsi="Arial" w:cs="Arial"/>
          <w:sz w:val="22"/>
        </w:rPr>
      </w:pPr>
    </w:p>
    <w:p w14:paraId="551DA85E" w14:textId="77777777" w:rsidR="0085632C" w:rsidRDefault="0085632C" w:rsidP="0085632C">
      <w:pPr>
        <w:ind w:left="720" w:right="270"/>
        <w:rPr>
          <w:rFonts w:ascii="Arial" w:hAnsi="Arial" w:cs="Arial"/>
          <w:sz w:val="22"/>
        </w:rPr>
      </w:pPr>
    </w:p>
    <w:p w14:paraId="6DD0F896" w14:textId="77777777" w:rsidR="0085632C" w:rsidRDefault="0085632C" w:rsidP="0085632C">
      <w:pPr>
        <w:ind w:left="720" w:right="270"/>
        <w:rPr>
          <w:rFonts w:ascii="Arial" w:hAnsi="Arial" w:cs="Arial"/>
          <w:sz w:val="22"/>
        </w:rPr>
      </w:pPr>
    </w:p>
    <w:p w14:paraId="04DD758D" w14:textId="77777777" w:rsidR="0085632C" w:rsidRPr="00D65F84" w:rsidRDefault="0085632C" w:rsidP="0085632C">
      <w:pPr>
        <w:ind w:left="720" w:right="270"/>
        <w:rPr>
          <w:rFonts w:ascii="Arial" w:hAnsi="Arial" w:cs="Arial"/>
        </w:rPr>
      </w:pPr>
    </w:p>
    <w:p w14:paraId="3EF35ACB" w14:textId="77777777" w:rsidR="00D13694" w:rsidRPr="00D65F84" w:rsidRDefault="00D13694" w:rsidP="00D13694">
      <w:pPr>
        <w:ind w:left="720" w:right="270"/>
        <w:rPr>
          <w:rFonts w:ascii="Arial" w:hAnsi="Arial" w:cs="Arial"/>
          <w:sz w:val="22"/>
          <w:szCs w:val="22"/>
        </w:rPr>
      </w:pPr>
    </w:p>
    <w:p w14:paraId="18EEFCE8" w14:textId="77777777" w:rsidR="00D13694" w:rsidRDefault="00D13694" w:rsidP="00D13694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 w:rsidR="00C6211E">
        <w:rPr>
          <w:rFonts w:ascii="Arial" w:hAnsi="Arial" w:cs="Arial"/>
          <w:bCs/>
          <w:sz w:val="22"/>
        </w:rPr>
        <w:t xml:space="preserve">Find </w:t>
      </w:r>
      <w:r w:rsidR="00C6211E" w:rsidRPr="005259B3">
        <w:rPr>
          <w:rFonts w:ascii="Arial" w:hAnsi="Arial" w:cs="Arial"/>
          <w:bCs/>
          <w:position w:val="-20"/>
          <w:sz w:val="22"/>
        </w:rPr>
        <w:object w:dxaOrig="840" w:dyaOrig="520" w14:anchorId="4B104127">
          <v:shape id="_x0000_i1040" type="#_x0000_t75" style="width:41.9pt;height:25.8pt" o:ole="">
            <v:imagedata r:id="rId27" o:title=""/>
          </v:shape>
          <o:OLEObject Type="Embed" ProgID="Equation.DSMT4" ShapeID="_x0000_i1040" DrawAspect="Content" ObjectID="_1831289394" r:id="rId28"/>
        </w:object>
      </w:r>
      <w:r w:rsidR="00C6211E">
        <w:rPr>
          <w:rFonts w:ascii="Arial" w:hAnsi="Arial" w:cs="Arial"/>
          <w:bCs/>
          <w:sz w:val="22"/>
        </w:rPr>
        <w:t xml:space="preserve"> using the fact that </w:t>
      </w:r>
      <w:r w:rsidR="00C6211E" w:rsidRPr="00F97989">
        <w:rPr>
          <w:rFonts w:ascii="Arial" w:hAnsi="Arial" w:cs="Arial"/>
          <w:bCs/>
          <w:position w:val="-18"/>
          <w:sz w:val="22"/>
        </w:rPr>
        <w:object w:dxaOrig="1040" w:dyaOrig="480" w14:anchorId="49A0439E">
          <v:shape id="_x0000_i1041" type="#_x0000_t75" style="width:52.1pt;height:24.2pt" o:ole="">
            <v:imagedata r:id="rId29" o:title=""/>
          </v:shape>
          <o:OLEObject Type="Embed" ProgID="Equation.DSMT4" ShapeID="_x0000_i1041" DrawAspect="Content" ObjectID="_1831289395" r:id="rId30"/>
        </w:object>
      </w:r>
      <w:r w:rsidR="00C6211E">
        <w:rPr>
          <w:rFonts w:ascii="Arial" w:hAnsi="Arial" w:cs="Arial"/>
          <w:bCs/>
          <w:sz w:val="22"/>
        </w:rPr>
        <w:t>.  (hint: use a double-angle identity)</w:t>
      </w:r>
    </w:p>
    <w:p w14:paraId="23691DFC" w14:textId="77777777" w:rsidR="00D13694" w:rsidRDefault="00D13694" w:rsidP="00D13694">
      <w:pPr>
        <w:ind w:left="1080" w:right="270" w:hanging="360"/>
        <w:rPr>
          <w:rFonts w:ascii="Arial" w:hAnsi="Arial" w:cs="Arial"/>
          <w:sz w:val="22"/>
        </w:rPr>
      </w:pPr>
    </w:p>
    <w:p w14:paraId="12B00DE3" w14:textId="77777777" w:rsidR="00C6211E" w:rsidRDefault="00C6211E" w:rsidP="00D13694">
      <w:pPr>
        <w:ind w:left="1080" w:right="270" w:hanging="360"/>
        <w:rPr>
          <w:rFonts w:ascii="Arial" w:hAnsi="Arial" w:cs="Arial"/>
          <w:sz w:val="22"/>
        </w:rPr>
      </w:pPr>
    </w:p>
    <w:p w14:paraId="07117FEE" w14:textId="77777777" w:rsidR="00C6211E" w:rsidRPr="00C6211E" w:rsidRDefault="00C6211E" w:rsidP="00D13694">
      <w:pPr>
        <w:ind w:left="1080" w:right="270" w:hanging="360"/>
        <w:rPr>
          <w:rFonts w:ascii="Arial" w:hAnsi="Arial" w:cs="Arial"/>
          <w:sz w:val="22"/>
        </w:rPr>
      </w:pPr>
    </w:p>
    <w:p w14:paraId="4565855C" w14:textId="77777777" w:rsidR="0085632C" w:rsidRDefault="0085632C" w:rsidP="0085632C">
      <w:pPr>
        <w:ind w:right="270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62B9E13A" w14:textId="77777777" w:rsidR="00D6678B" w:rsidRDefault="00D6678B" w:rsidP="00A800BA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00260DD" w14:textId="77777777" w:rsidR="00D13694" w:rsidRPr="00D65F84" w:rsidRDefault="00D13694" w:rsidP="00D13694">
      <w:pPr>
        <w:ind w:left="720" w:right="270"/>
        <w:jc w:val="both"/>
        <w:rPr>
          <w:rFonts w:ascii="Arial" w:hAnsi="Arial" w:cs="Arial"/>
          <w:sz w:val="16"/>
          <w:szCs w:val="22"/>
        </w:rPr>
      </w:pPr>
    </w:p>
    <w:p w14:paraId="464ABC40" w14:textId="77777777" w:rsidR="00D13694" w:rsidRDefault="00B0047F" w:rsidP="00D13694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bCs/>
          <w:sz w:val="22"/>
        </w:rPr>
        <w:t>d</w:t>
      </w:r>
      <w:r w:rsidR="00D13694">
        <w:rPr>
          <w:rFonts w:ascii="Arial" w:hAnsi="Arial" w:cs="Arial"/>
          <w:b/>
          <w:bCs/>
          <w:sz w:val="22"/>
        </w:rPr>
        <w:t>.</w:t>
      </w:r>
      <w:r w:rsidR="00D13694">
        <w:rPr>
          <w:rFonts w:ascii="Arial" w:hAnsi="Arial" w:cs="Arial"/>
          <w:b/>
          <w:bCs/>
          <w:sz w:val="22"/>
        </w:rPr>
        <w:tab/>
      </w:r>
      <w:r w:rsidR="00734CF2">
        <w:rPr>
          <w:rFonts w:ascii="Arial" w:hAnsi="Arial" w:cs="Arial"/>
          <w:bCs/>
          <w:sz w:val="22"/>
        </w:rPr>
        <w:t xml:space="preserve">Find </w:t>
      </w:r>
      <w:r w:rsidR="00734CF2" w:rsidRPr="00DE5474">
        <w:rPr>
          <w:rFonts w:ascii="Arial" w:hAnsi="Arial" w:cs="Arial"/>
          <w:bCs/>
          <w:position w:val="-20"/>
          <w:sz w:val="22"/>
        </w:rPr>
        <w:object w:dxaOrig="780" w:dyaOrig="520" w14:anchorId="244EE50F">
          <v:shape id="_x0000_i1042" type="#_x0000_t75" style="width:39.2pt;height:25.8pt" o:ole="">
            <v:imagedata r:id="rId31" o:title=""/>
          </v:shape>
          <o:OLEObject Type="Embed" ProgID="Equation.DSMT4" ShapeID="_x0000_i1042" DrawAspect="Content" ObjectID="_1831289396" r:id="rId32"/>
        </w:object>
      </w:r>
      <w:r w:rsidR="00734CF2">
        <w:rPr>
          <w:rFonts w:ascii="Arial" w:hAnsi="Arial" w:cs="Arial"/>
          <w:bCs/>
          <w:sz w:val="22"/>
        </w:rPr>
        <w:t xml:space="preserve"> using the fact that </w:t>
      </w:r>
      <w:r w:rsidR="00734CF2" w:rsidRPr="00F97989">
        <w:rPr>
          <w:rFonts w:ascii="Arial" w:hAnsi="Arial" w:cs="Arial"/>
          <w:bCs/>
          <w:position w:val="-18"/>
          <w:sz w:val="22"/>
        </w:rPr>
        <w:object w:dxaOrig="940" w:dyaOrig="480" w14:anchorId="01B63011">
          <v:shape id="_x0000_i1043" type="#_x0000_t75" style="width:46.75pt;height:24.2pt" o:ole="">
            <v:imagedata r:id="rId33" o:title=""/>
          </v:shape>
          <o:OLEObject Type="Embed" ProgID="Equation.DSMT4" ShapeID="_x0000_i1043" DrawAspect="Content" ObjectID="_1831289397" r:id="rId34"/>
        </w:object>
      </w:r>
      <w:r w:rsidR="00734CF2">
        <w:rPr>
          <w:rFonts w:ascii="Arial" w:hAnsi="Arial" w:cs="Arial"/>
          <w:bCs/>
          <w:sz w:val="22"/>
        </w:rPr>
        <w:t>.  (hint: use a double-angle identity)</w:t>
      </w:r>
    </w:p>
    <w:p w14:paraId="3C24C568" w14:textId="77777777" w:rsidR="00D13694" w:rsidRPr="00D13694" w:rsidRDefault="00D13694" w:rsidP="00D13694">
      <w:pPr>
        <w:ind w:left="1080" w:right="270" w:hanging="360"/>
        <w:jc w:val="both"/>
        <w:rPr>
          <w:rFonts w:ascii="Arial" w:hAnsi="Arial" w:cs="Arial"/>
          <w:bCs/>
          <w:sz w:val="28"/>
        </w:rPr>
      </w:pPr>
    </w:p>
    <w:p w14:paraId="69B5FEAB" w14:textId="77777777" w:rsidR="00D13694" w:rsidRDefault="00D13694" w:rsidP="00D13694">
      <w:pPr>
        <w:ind w:left="720" w:right="270"/>
        <w:rPr>
          <w:rFonts w:ascii="Arial" w:hAnsi="Arial" w:cs="Arial"/>
          <w:sz w:val="22"/>
        </w:rPr>
      </w:pPr>
    </w:p>
    <w:p w14:paraId="05F7E8CD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12AAAB8F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3884516F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4734E9EA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53FE80A3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6599C3C1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56F7BB72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78DEF9AC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1D1D45F4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07116EE5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42D80515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7447D1D0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02491AF1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499B4520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64B7B198" w14:textId="77777777" w:rsidR="00C6211E" w:rsidRPr="00D65F84" w:rsidRDefault="00C6211E" w:rsidP="00D13694">
      <w:pPr>
        <w:ind w:left="720" w:right="270"/>
        <w:rPr>
          <w:rFonts w:ascii="Arial" w:hAnsi="Arial" w:cs="Arial"/>
          <w:sz w:val="22"/>
          <w:szCs w:val="22"/>
        </w:rPr>
      </w:pPr>
    </w:p>
    <w:p w14:paraId="7625044F" w14:textId="77777777" w:rsidR="00D13694" w:rsidRDefault="00B0047F" w:rsidP="00D13694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e</w:t>
      </w:r>
      <w:r w:rsidR="00D13694">
        <w:rPr>
          <w:rFonts w:ascii="Arial" w:hAnsi="Arial" w:cs="Arial"/>
          <w:b/>
          <w:bCs/>
          <w:sz w:val="22"/>
        </w:rPr>
        <w:t>.</w:t>
      </w:r>
      <w:r w:rsidR="00D13694">
        <w:rPr>
          <w:rFonts w:ascii="Arial" w:hAnsi="Arial" w:cs="Arial"/>
          <w:b/>
          <w:bCs/>
          <w:sz w:val="22"/>
        </w:rPr>
        <w:tab/>
      </w:r>
      <w:r w:rsidR="0065254C">
        <w:rPr>
          <w:rFonts w:ascii="Arial" w:hAnsi="Arial" w:cs="Arial"/>
          <w:bCs/>
          <w:sz w:val="22"/>
        </w:rPr>
        <w:t xml:space="preserve">Find </w:t>
      </w:r>
      <w:r w:rsidR="0065254C" w:rsidRPr="00F97989">
        <w:rPr>
          <w:rFonts w:ascii="Arial" w:hAnsi="Arial" w:cs="Arial"/>
          <w:bCs/>
          <w:position w:val="-20"/>
          <w:sz w:val="22"/>
        </w:rPr>
        <w:object w:dxaOrig="740" w:dyaOrig="520" w14:anchorId="455EB7D2">
          <v:shape id="_x0000_i1044" type="#_x0000_t75" style="width:37.05pt;height:25.8pt" o:ole="">
            <v:imagedata r:id="rId35" o:title=""/>
          </v:shape>
          <o:OLEObject Type="Embed" ProgID="Equation.DSMT4" ShapeID="_x0000_i1044" DrawAspect="Content" ObjectID="_1831289398" r:id="rId36"/>
        </w:object>
      </w:r>
      <w:r w:rsidR="0065254C">
        <w:rPr>
          <w:rFonts w:ascii="Arial" w:hAnsi="Arial" w:cs="Arial"/>
          <w:bCs/>
          <w:sz w:val="22"/>
        </w:rPr>
        <w:t xml:space="preserve"> using the fact that </w:t>
      </w:r>
      <w:r w:rsidR="0065254C" w:rsidRPr="00D828C7">
        <w:rPr>
          <w:rFonts w:ascii="Arial" w:hAnsi="Arial" w:cs="Arial"/>
          <w:bCs/>
          <w:position w:val="-18"/>
          <w:sz w:val="22"/>
        </w:rPr>
        <w:object w:dxaOrig="780" w:dyaOrig="560" w14:anchorId="5DBEBD3F">
          <v:shape id="_x0000_i1045" type="#_x0000_t75" style="width:39.2pt;height:27.95pt" o:ole="">
            <v:imagedata r:id="rId37" o:title=""/>
          </v:shape>
          <o:OLEObject Type="Embed" ProgID="Equation.DSMT4" ShapeID="_x0000_i1045" DrawAspect="Content" ObjectID="_1831289399" r:id="rId38"/>
        </w:object>
      </w:r>
      <w:r w:rsidR="0065254C">
        <w:rPr>
          <w:rFonts w:ascii="Arial" w:hAnsi="Arial" w:cs="Arial"/>
          <w:bCs/>
          <w:sz w:val="22"/>
        </w:rPr>
        <w:t>.  (Hint: use a half-angle identity)</w:t>
      </w:r>
    </w:p>
    <w:p w14:paraId="052340B7" w14:textId="77777777" w:rsidR="00D13694" w:rsidRDefault="00D13694" w:rsidP="00D13694">
      <w:pPr>
        <w:ind w:left="1080" w:right="270" w:hanging="360"/>
        <w:rPr>
          <w:rFonts w:ascii="Arial" w:hAnsi="Arial" w:cs="Arial"/>
          <w:sz w:val="22"/>
        </w:rPr>
      </w:pPr>
    </w:p>
    <w:p w14:paraId="34766341" w14:textId="77777777" w:rsidR="00D13694" w:rsidRDefault="00D13694" w:rsidP="00D13694">
      <w:pPr>
        <w:ind w:left="720" w:right="270"/>
        <w:rPr>
          <w:rFonts w:ascii="Arial" w:hAnsi="Arial" w:cs="Arial"/>
          <w:sz w:val="22"/>
        </w:rPr>
      </w:pPr>
    </w:p>
    <w:p w14:paraId="3CCA85FC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4082F86D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7B814C4E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2A593CF4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3C8436C8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37365DD7" w14:textId="77777777" w:rsidR="00D13694" w:rsidRDefault="00D13694" w:rsidP="00D13694">
      <w:pPr>
        <w:ind w:left="720" w:right="270"/>
        <w:rPr>
          <w:rFonts w:ascii="Arial" w:hAnsi="Arial" w:cs="Arial"/>
          <w:sz w:val="22"/>
        </w:rPr>
      </w:pPr>
    </w:p>
    <w:p w14:paraId="3BBACA03" w14:textId="77777777" w:rsidR="00D13694" w:rsidRDefault="00D13694" w:rsidP="00D13694">
      <w:pPr>
        <w:ind w:left="720" w:right="270"/>
        <w:rPr>
          <w:rFonts w:ascii="Arial" w:hAnsi="Arial" w:cs="Arial"/>
          <w:sz w:val="22"/>
        </w:rPr>
      </w:pPr>
    </w:p>
    <w:p w14:paraId="07E4A4D1" w14:textId="77777777" w:rsidR="00D13694" w:rsidRDefault="00D13694" w:rsidP="00D13694">
      <w:pPr>
        <w:ind w:left="720" w:right="270"/>
        <w:rPr>
          <w:rFonts w:ascii="Arial" w:hAnsi="Arial" w:cs="Arial"/>
          <w:sz w:val="22"/>
        </w:rPr>
      </w:pPr>
    </w:p>
    <w:p w14:paraId="6993A397" w14:textId="77777777" w:rsidR="00D13694" w:rsidRDefault="00D13694" w:rsidP="00D13694">
      <w:pPr>
        <w:ind w:left="720" w:right="270"/>
        <w:rPr>
          <w:rFonts w:ascii="Arial" w:hAnsi="Arial" w:cs="Arial"/>
          <w:sz w:val="22"/>
        </w:rPr>
      </w:pPr>
    </w:p>
    <w:p w14:paraId="5FF7C480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3F3A4AE0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3A574E30" w14:textId="77777777" w:rsidR="00C6211E" w:rsidRDefault="00C6211E" w:rsidP="00D13694">
      <w:pPr>
        <w:ind w:left="720" w:right="270"/>
        <w:rPr>
          <w:rFonts w:ascii="Arial" w:hAnsi="Arial" w:cs="Arial"/>
          <w:sz w:val="22"/>
        </w:rPr>
      </w:pPr>
    </w:p>
    <w:p w14:paraId="425F66F9" w14:textId="77777777" w:rsidR="00D13694" w:rsidRDefault="00D13694" w:rsidP="00D13694">
      <w:pPr>
        <w:ind w:left="720" w:right="270"/>
        <w:rPr>
          <w:rFonts w:ascii="Arial" w:hAnsi="Arial" w:cs="Arial"/>
          <w:sz w:val="22"/>
        </w:rPr>
      </w:pPr>
    </w:p>
    <w:p w14:paraId="60FE28A2" w14:textId="77777777" w:rsidR="00D13694" w:rsidRPr="00D65F84" w:rsidRDefault="00D13694" w:rsidP="00D13694">
      <w:pPr>
        <w:ind w:left="720" w:right="270"/>
        <w:rPr>
          <w:rFonts w:ascii="Arial" w:hAnsi="Arial" w:cs="Arial"/>
        </w:rPr>
      </w:pPr>
    </w:p>
    <w:p w14:paraId="1169C850" w14:textId="77777777" w:rsidR="00D13694" w:rsidRPr="00D65F84" w:rsidRDefault="00D13694" w:rsidP="00D13694">
      <w:pPr>
        <w:ind w:left="720" w:right="270"/>
        <w:rPr>
          <w:rFonts w:ascii="Arial" w:hAnsi="Arial" w:cs="Arial"/>
          <w:sz w:val="22"/>
          <w:szCs w:val="22"/>
        </w:rPr>
      </w:pPr>
    </w:p>
    <w:p w14:paraId="22366966" w14:textId="77777777" w:rsidR="00D13694" w:rsidRDefault="00B0047F" w:rsidP="00D13694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f</w:t>
      </w:r>
      <w:r w:rsidR="00D13694">
        <w:rPr>
          <w:rFonts w:ascii="Arial" w:hAnsi="Arial" w:cs="Arial"/>
          <w:b/>
          <w:bCs/>
          <w:sz w:val="22"/>
        </w:rPr>
        <w:t>.</w:t>
      </w:r>
      <w:r w:rsidR="00D13694">
        <w:rPr>
          <w:rFonts w:ascii="Arial" w:hAnsi="Arial" w:cs="Arial"/>
          <w:b/>
          <w:bCs/>
          <w:sz w:val="22"/>
        </w:rPr>
        <w:tab/>
      </w:r>
      <w:r w:rsidR="00D13694">
        <w:rPr>
          <w:rFonts w:ascii="Arial" w:hAnsi="Arial" w:cs="Arial"/>
          <w:bCs/>
          <w:sz w:val="22"/>
        </w:rPr>
        <w:t xml:space="preserve">Find </w:t>
      </w:r>
      <w:r w:rsidR="0065254C" w:rsidRPr="00D828C7">
        <w:rPr>
          <w:rFonts w:ascii="Arial" w:hAnsi="Arial" w:cs="Arial"/>
          <w:bCs/>
          <w:position w:val="-10"/>
          <w:sz w:val="22"/>
        </w:rPr>
        <w:object w:dxaOrig="880" w:dyaOrig="380" w14:anchorId="796EEF14">
          <v:shape id="_x0000_i1046" type="#_x0000_t75" style="width:44.05pt;height:18.8pt" o:ole="">
            <v:imagedata r:id="rId39" o:title=""/>
          </v:shape>
          <o:OLEObject Type="Embed" ProgID="Equation.DSMT4" ShapeID="_x0000_i1046" DrawAspect="Content" ObjectID="_1831289400" r:id="rId40"/>
        </w:object>
      </w:r>
      <w:r w:rsidR="00D13694">
        <w:rPr>
          <w:rFonts w:ascii="Arial" w:hAnsi="Arial" w:cs="Arial"/>
          <w:bCs/>
          <w:sz w:val="22"/>
        </w:rPr>
        <w:t xml:space="preserve"> using the fact that </w:t>
      </w:r>
      <w:r w:rsidR="00C6211E" w:rsidRPr="00C6211E">
        <w:rPr>
          <w:rFonts w:ascii="Arial" w:hAnsi="Arial" w:cs="Arial"/>
          <w:bCs/>
          <w:position w:val="-18"/>
          <w:sz w:val="22"/>
        </w:rPr>
        <w:object w:dxaOrig="999" w:dyaOrig="540" w14:anchorId="2FD6C043">
          <v:shape id="_x0000_i1047" type="#_x0000_t75" style="width:49.95pt;height:26.85pt" o:ole="">
            <v:imagedata r:id="rId41" o:title=""/>
          </v:shape>
          <o:OLEObject Type="Embed" ProgID="Equation.DSMT4" ShapeID="_x0000_i1047" DrawAspect="Content" ObjectID="_1831289401" r:id="rId42"/>
        </w:object>
      </w:r>
      <w:r w:rsidR="00D13694">
        <w:rPr>
          <w:rFonts w:ascii="Arial" w:hAnsi="Arial" w:cs="Arial"/>
          <w:bCs/>
          <w:sz w:val="22"/>
        </w:rPr>
        <w:t xml:space="preserve">.  </w:t>
      </w:r>
      <w:r w:rsidR="00C6211E">
        <w:rPr>
          <w:rFonts w:ascii="Arial" w:hAnsi="Arial" w:cs="Arial"/>
          <w:bCs/>
          <w:sz w:val="22"/>
        </w:rPr>
        <w:t>(h</w:t>
      </w:r>
      <w:r w:rsidR="00D13694">
        <w:rPr>
          <w:rFonts w:ascii="Arial" w:hAnsi="Arial" w:cs="Arial"/>
          <w:bCs/>
          <w:sz w:val="22"/>
        </w:rPr>
        <w:t xml:space="preserve">int: use a </w:t>
      </w:r>
      <w:r w:rsidR="00C6211E">
        <w:rPr>
          <w:rFonts w:ascii="Arial" w:hAnsi="Arial" w:cs="Arial"/>
          <w:bCs/>
          <w:sz w:val="22"/>
        </w:rPr>
        <w:t>half</w:t>
      </w:r>
      <w:r w:rsidR="00D13694">
        <w:rPr>
          <w:rFonts w:ascii="Arial" w:hAnsi="Arial" w:cs="Arial"/>
          <w:bCs/>
          <w:sz w:val="22"/>
        </w:rPr>
        <w:t>-angle identity)</w:t>
      </w:r>
    </w:p>
    <w:p w14:paraId="1C763AB5" w14:textId="77777777" w:rsidR="00D13694" w:rsidRDefault="00D13694" w:rsidP="00D13694">
      <w:pPr>
        <w:ind w:left="1080" w:right="270" w:hanging="360"/>
        <w:rPr>
          <w:rFonts w:ascii="Arial" w:hAnsi="Arial" w:cs="Arial"/>
          <w:sz w:val="22"/>
        </w:rPr>
      </w:pPr>
    </w:p>
    <w:p w14:paraId="7EB7049F" w14:textId="77777777" w:rsidR="00D13694" w:rsidRDefault="00D13694" w:rsidP="00D13694">
      <w:pPr>
        <w:ind w:left="720" w:right="270"/>
        <w:rPr>
          <w:rFonts w:ascii="Arial" w:hAnsi="Arial" w:cs="Arial"/>
          <w:sz w:val="22"/>
        </w:rPr>
      </w:pPr>
    </w:p>
    <w:p w14:paraId="4E3943EB" w14:textId="77777777" w:rsidR="00D13694" w:rsidRDefault="00D13694" w:rsidP="00D13694">
      <w:pPr>
        <w:ind w:left="1080" w:right="270" w:hanging="360"/>
        <w:rPr>
          <w:rFonts w:ascii="Arial" w:hAnsi="Arial" w:cs="Arial"/>
          <w:sz w:val="22"/>
        </w:rPr>
      </w:pPr>
    </w:p>
    <w:p w14:paraId="05EF6777" w14:textId="77777777" w:rsidR="00D13694" w:rsidRDefault="00D13694" w:rsidP="00D13694">
      <w:pPr>
        <w:ind w:left="1080" w:right="270" w:hanging="360"/>
        <w:rPr>
          <w:rFonts w:ascii="Arial" w:hAnsi="Arial" w:cs="Arial"/>
          <w:sz w:val="22"/>
        </w:rPr>
      </w:pPr>
    </w:p>
    <w:p w14:paraId="4C60F295" w14:textId="77777777" w:rsidR="00D13694" w:rsidRDefault="00D13694" w:rsidP="00D13694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E471A5E" w14:textId="77777777" w:rsidR="00D13694" w:rsidRDefault="00D13694" w:rsidP="00D13694">
      <w:pPr>
        <w:ind w:right="270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48CB52A0" w14:textId="77777777" w:rsidR="00D13694" w:rsidRDefault="00D13694" w:rsidP="00A800BA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3B2DB318" w14:textId="77777777" w:rsidR="00A800BA" w:rsidRPr="001E2672" w:rsidRDefault="00A800BA" w:rsidP="00A800BA">
      <w:pPr>
        <w:ind w:left="720" w:right="270"/>
        <w:rPr>
          <w:rFonts w:ascii="Arial" w:hAnsi="Arial" w:cs="Arial"/>
          <w:sz w:val="18"/>
        </w:rPr>
      </w:pPr>
    </w:p>
    <w:p w14:paraId="633C79EE" w14:textId="58A409AF" w:rsidR="00A800BA" w:rsidRDefault="00E35052" w:rsidP="00A800B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 w:rsidR="00A800BA">
        <w:rPr>
          <w:rFonts w:ascii="Arial" w:hAnsi="Arial" w:cs="Arial"/>
          <w:b/>
          <w:bCs/>
          <w:sz w:val="22"/>
        </w:rPr>
        <w:t>.</w:t>
      </w:r>
      <w:r w:rsidR="00A800BA">
        <w:rPr>
          <w:rFonts w:ascii="Arial" w:hAnsi="Arial" w:cs="Arial"/>
          <w:b/>
          <w:bCs/>
          <w:sz w:val="22"/>
        </w:rPr>
        <w:tab/>
      </w:r>
      <w:r w:rsidR="00A800BA">
        <w:rPr>
          <w:rFonts w:ascii="Arial" w:hAnsi="Arial" w:cs="Arial"/>
          <w:sz w:val="22"/>
        </w:rPr>
        <w:t xml:space="preserve">Suppose that </w:t>
      </w:r>
      <w:r w:rsidR="00A800BA">
        <w:rPr>
          <w:rFonts w:ascii="Arial" w:hAnsi="Arial" w:cs="Arial"/>
          <w:position w:val="-22"/>
          <w:sz w:val="22"/>
        </w:rPr>
        <w:object w:dxaOrig="1520" w:dyaOrig="580" w14:anchorId="5C9A96B1">
          <v:shape id="_x0000_i1048" type="#_x0000_t75" style="width:75.75pt;height:29pt" o:ole="">
            <v:imagedata r:id="rId43" o:title=""/>
          </v:shape>
          <o:OLEObject Type="Embed" ProgID="Equation.DSMT4" ShapeID="_x0000_i1048" DrawAspect="Content" ObjectID="_1831289402" r:id="rId44"/>
        </w:object>
      </w:r>
      <w:r w:rsidR="00A800BA">
        <w:rPr>
          <w:rFonts w:ascii="Arial" w:hAnsi="Arial" w:cs="Arial"/>
          <w:sz w:val="22"/>
        </w:rPr>
        <w:t xml:space="preserve"> and </w:t>
      </w:r>
      <w:r w:rsidR="00A800BA">
        <w:rPr>
          <w:rFonts w:ascii="Arial" w:hAnsi="Arial" w:cs="Arial"/>
          <w:position w:val="-18"/>
          <w:sz w:val="22"/>
        </w:rPr>
        <w:object w:dxaOrig="1245" w:dyaOrig="480" w14:anchorId="3193E1AA">
          <v:shape id="_x0000_i1049" type="#_x0000_t75" style="width:62.35pt;height:24.2pt" o:ole="">
            <v:imagedata r:id="rId45" o:title=""/>
          </v:shape>
          <o:OLEObject Type="Embed" ProgID="Equation.DSMT4" ShapeID="_x0000_i1049" DrawAspect="Content" ObjectID="_1831289403" r:id="rId46"/>
        </w:object>
      </w:r>
      <w:r w:rsidR="00A606DC">
        <w:rPr>
          <w:rFonts w:ascii="Arial" w:hAnsi="Arial" w:cs="Arial"/>
          <w:sz w:val="22"/>
        </w:rPr>
        <w:t xml:space="preserve">.  Calculate the </w:t>
      </w:r>
      <w:r w:rsidR="00A606DC">
        <w:rPr>
          <w:rFonts w:ascii="Arial" w:hAnsi="Arial" w:cs="Arial"/>
          <w:i/>
          <w:sz w:val="22"/>
        </w:rPr>
        <w:t>exact value</w:t>
      </w:r>
      <w:r w:rsidR="00A606DC">
        <w:rPr>
          <w:rFonts w:ascii="Arial" w:hAnsi="Arial" w:cs="Arial"/>
          <w:sz w:val="22"/>
        </w:rPr>
        <w:t xml:space="preserve"> of each of the following using</w:t>
      </w:r>
      <w:r w:rsidR="00A800BA">
        <w:rPr>
          <w:rFonts w:ascii="Arial" w:hAnsi="Arial" w:cs="Arial"/>
          <w:sz w:val="22"/>
        </w:rPr>
        <w:t xml:space="preserve"> a</w:t>
      </w:r>
      <w:r w:rsidR="00A606DC">
        <w:rPr>
          <w:rFonts w:ascii="Arial" w:hAnsi="Arial" w:cs="Arial"/>
          <w:sz w:val="22"/>
        </w:rPr>
        <w:t>n appropriate</w:t>
      </w:r>
      <w:r w:rsidR="00A800BA">
        <w:rPr>
          <w:rFonts w:ascii="Arial" w:hAnsi="Arial" w:cs="Arial"/>
          <w:sz w:val="22"/>
        </w:rPr>
        <w:t xml:space="preserve"> </w:t>
      </w:r>
      <w:r w:rsidR="00A800BA" w:rsidRPr="00E64F55">
        <w:rPr>
          <w:rFonts w:ascii="Arial" w:hAnsi="Arial" w:cs="Arial"/>
          <w:b/>
          <w:sz w:val="22"/>
        </w:rPr>
        <w:t>double-angle</w:t>
      </w:r>
      <w:r w:rsidR="00A800BA">
        <w:rPr>
          <w:rFonts w:ascii="Arial" w:hAnsi="Arial" w:cs="Arial"/>
          <w:sz w:val="22"/>
        </w:rPr>
        <w:t xml:space="preserve"> or </w:t>
      </w:r>
      <w:r w:rsidR="00A800BA" w:rsidRPr="00E64F55">
        <w:rPr>
          <w:rFonts w:ascii="Arial" w:hAnsi="Arial" w:cs="Arial"/>
          <w:b/>
          <w:sz w:val="22"/>
        </w:rPr>
        <w:t>half-angle identit</w:t>
      </w:r>
      <w:r w:rsidR="00A606DC">
        <w:rPr>
          <w:rFonts w:ascii="Arial" w:hAnsi="Arial" w:cs="Arial"/>
          <w:b/>
          <w:sz w:val="22"/>
        </w:rPr>
        <w:t>y</w:t>
      </w:r>
      <w:r w:rsidR="00A606DC" w:rsidRPr="00A606DC">
        <w:rPr>
          <w:rFonts w:ascii="Arial" w:hAnsi="Arial" w:cs="Arial"/>
          <w:sz w:val="22"/>
        </w:rPr>
        <w:t xml:space="preserve">. </w:t>
      </w:r>
      <w:r w:rsidR="00A606DC">
        <w:rPr>
          <w:rFonts w:ascii="Arial" w:hAnsi="Arial" w:cs="Arial"/>
          <w:sz w:val="22"/>
        </w:rPr>
        <w:t xml:space="preserve"> </w:t>
      </w:r>
      <w:r w:rsidR="00A606DC" w:rsidRPr="00A606DC">
        <w:rPr>
          <w:rFonts w:ascii="Arial" w:hAnsi="Arial" w:cs="Arial"/>
          <w:sz w:val="22"/>
        </w:rPr>
        <w:t>(</w:t>
      </w:r>
      <w:r w:rsidR="00A606DC">
        <w:rPr>
          <w:rFonts w:ascii="Arial" w:hAnsi="Arial" w:cs="Arial"/>
          <w:sz w:val="22"/>
        </w:rPr>
        <w:t xml:space="preserve">These identities are included on the </w:t>
      </w:r>
      <w:hyperlink r:id="rId47" w:history="1">
        <w:r w:rsidR="00A606DC" w:rsidRPr="008A37D2">
          <w:rPr>
            <w:rStyle w:val="Hyperlink"/>
            <w:rFonts w:ascii="Arial" w:hAnsi="Arial" w:cs="Arial"/>
            <w:sz w:val="22"/>
          </w:rPr>
          <w:t>Identities and Formulas Reference Sheet</w:t>
        </w:r>
      </w:hyperlink>
      <w:r w:rsidR="00A606DC">
        <w:rPr>
          <w:rFonts w:ascii="Arial" w:hAnsi="Arial" w:cs="Arial"/>
          <w:sz w:val="22"/>
        </w:rPr>
        <w:t>.)</w:t>
      </w:r>
    </w:p>
    <w:p w14:paraId="221E93FA" w14:textId="77777777" w:rsidR="00A800BA" w:rsidRPr="00056C05" w:rsidRDefault="00A800BA" w:rsidP="00A800BA">
      <w:pPr>
        <w:ind w:left="720" w:right="270"/>
        <w:rPr>
          <w:rFonts w:ascii="Arial" w:hAnsi="Arial" w:cs="Arial"/>
          <w:sz w:val="28"/>
          <w:szCs w:val="22"/>
        </w:rPr>
      </w:pPr>
    </w:p>
    <w:p w14:paraId="0A1FA29C" w14:textId="77777777" w:rsidR="00A800BA" w:rsidRP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795" w:dyaOrig="315" w14:anchorId="1144F6AD">
          <v:shape id="_x0000_i1050" type="#_x0000_t75" style="width:39.75pt;height:15.6pt" o:ole="" fillcolor="window">
            <v:imagedata r:id="rId48" o:title=""/>
          </v:shape>
          <o:OLEObject Type="Embed" ProgID="Equation.DSMT4" ShapeID="_x0000_i1050" DrawAspect="Content" ObjectID="_1831289404" r:id="rId49"/>
        </w:object>
      </w:r>
      <w:r>
        <w:rPr>
          <w:rFonts w:ascii="Arial" w:hAnsi="Arial" w:cs="Arial"/>
          <w:sz w:val="22"/>
        </w:rPr>
        <w:t xml:space="preserve">.  [Hint: first find </w:t>
      </w:r>
      <w:r>
        <w:rPr>
          <w:rFonts w:ascii="Arial" w:hAnsi="Arial" w:cs="Arial"/>
          <w:position w:val="-10"/>
          <w:sz w:val="22"/>
        </w:rPr>
        <w:object w:dxaOrig="720" w:dyaOrig="315" w14:anchorId="1DB7FC01">
          <v:shape id="_x0000_i1051" type="#_x0000_t75" style="width:36pt;height:15.6pt" o:ole="">
            <v:imagedata r:id="rId50" o:title=""/>
          </v:shape>
          <o:OLEObject Type="Embed" ProgID="Equation.DSMT4" ShapeID="_x0000_i1051" DrawAspect="Content" ObjectID="_1831289405" r:id="rId51"/>
        </w:object>
      </w:r>
      <w:r>
        <w:rPr>
          <w:rFonts w:ascii="Arial" w:hAnsi="Arial" w:cs="Arial"/>
          <w:sz w:val="22"/>
        </w:rPr>
        <w:t>]</w:t>
      </w:r>
    </w:p>
    <w:p w14:paraId="7AADE467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C204A49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DCED0EC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231D810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D3A87B2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974A61C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B1566F9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F1C4064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9DEFF63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AF8689C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6D1F4E0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FAC04CD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540F4A1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7F59B42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451F37D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6F6EB50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9AE1AEE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74BDF25" w14:textId="77777777" w:rsidR="00A800BA" w:rsidRP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4BC819B" w14:textId="77777777" w:rsidR="00A800BA" w:rsidRP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EC4F81E" w14:textId="77777777" w:rsid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56F6473" w14:textId="77777777" w:rsidR="003B30FA" w:rsidRDefault="003B30F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D6D698B" w14:textId="77777777" w:rsidR="001E2672" w:rsidRDefault="001E2672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tbl>
      <w:tblPr>
        <w:tblStyle w:val="TableGrid"/>
        <w:tblW w:w="0" w:type="auto"/>
        <w:tblInd w:w="738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404"/>
        <w:gridCol w:w="4938"/>
      </w:tblGrid>
      <w:tr w:rsidR="003B30FA" w14:paraId="08454353" w14:textId="77777777" w:rsidTr="00051FF8">
        <w:trPr>
          <w:trHeight w:val="5522"/>
        </w:trPr>
        <w:tc>
          <w:tcPr>
            <w:tcW w:w="4500" w:type="dxa"/>
          </w:tcPr>
          <w:p w14:paraId="5976C433" w14:textId="77777777" w:rsidR="003B30FA" w:rsidRPr="003B30FA" w:rsidRDefault="003B30FA" w:rsidP="00A800BA">
            <w:pPr>
              <w:ind w:right="270"/>
              <w:jc w:val="both"/>
              <w:rPr>
                <w:rFonts w:ascii="Arial" w:hAnsi="Arial" w:cs="Arial"/>
                <w:bCs/>
                <w:sz w:val="10"/>
              </w:rPr>
            </w:pPr>
          </w:p>
          <w:p w14:paraId="3C51B60A" w14:textId="77777777" w:rsidR="003B30FA" w:rsidRDefault="003B30FA" w:rsidP="003B30FA">
            <w:pPr>
              <w:ind w:left="342" w:right="270" w:hanging="342"/>
              <w:jc w:val="both"/>
              <w:rPr>
                <w:rFonts w:ascii="Arial" w:hAnsi="Arial" w:cs="Arial"/>
                <w:bCs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b.</w:t>
            </w:r>
            <w:r>
              <w:rPr>
                <w:rFonts w:ascii="Arial" w:hAnsi="Arial" w:cs="Arial"/>
                <w:b/>
                <w:bCs/>
                <w:sz w:val="22"/>
              </w:rPr>
              <w:tab/>
            </w:r>
            <w:r w:rsidRPr="0009669D">
              <w:rPr>
                <w:rFonts w:ascii="Arial" w:hAnsi="Arial" w:cs="Arial"/>
                <w:position w:val="-10"/>
                <w:sz w:val="22"/>
              </w:rPr>
              <w:object w:dxaOrig="840" w:dyaOrig="320" w14:anchorId="364B6BD6">
                <v:shape id="_x0000_i1052" type="#_x0000_t75" style="width:41.9pt;height:16.1pt" o:ole="">
                  <v:imagedata r:id="rId52" o:title=""/>
                </v:shape>
                <o:OLEObject Type="Embed" ProgID="Equation.DSMT4" ShapeID="_x0000_i1052" DrawAspect="Content" ObjectID="_1831289406" r:id="rId53"/>
              </w:object>
            </w:r>
            <w:r>
              <w:rPr>
                <w:rFonts w:ascii="Arial" w:hAnsi="Arial" w:cs="Arial"/>
                <w:sz w:val="22"/>
              </w:rPr>
              <w:t>.</w:t>
            </w:r>
          </w:p>
        </w:tc>
        <w:tc>
          <w:tcPr>
            <w:tcW w:w="5058" w:type="dxa"/>
          </w:tcPr>
          <w:p w14:paraId="25C16B7C" w14:textId="77777777" w:rsidR="003B30FA" w:rsidRPr="003B30FA" w:rsidRDefault="003B30FA" w:rsidP="003B30FA">
            <w:pPr>
              <w:ind w:left="342" w:right="270" w:hanging="342"/>
              <w:jc w:val="both"/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c.</w:t>
            </w:r>
            <w:r>
              <w:rPr>
                <w:rFonts w:ascii="Arial" w:hAnsi="Arial" w:cs="Arial"/>
                <w:b/>
                <w:sz w:val="22"/>
              </w:rPr>
              <w:tab/>
            </w:r>
            <w:r w:rsidRPr="0002601F">
              <w:rPr>
                <w:rFonts w:ascii="Arial" w:hAnsi="Arial" w:cs="Arial"/>
                <w:position w:val="-20"/>
                <w:sz w:val="22"/>
              </w:rPr>
              <w:object w:dxaOrig="740" w:dyaOrig="520" w14:anchorId="0674B06F">
                <v:shape id="_x0000_i1053" type="#_x0000_t75" style="width:37.05pt;height:25.8pt" o:ole="">
                  <v:imagedata r:id="rId54" o:title=""/>
                </v:shape>
                <o:OLEObject Type="Embed" ProgID="Equation.DSMT4" ShapeID="_x0000_i1053" DrawAspect="Content" ObjectID="_1831289407" r:id="rId55"/>
              </w:object>
            </w:r>
            <w:r>
              <w:rPr>
                <w:rFonts w:ascii="Arial" w:hAnsi="Arial" w:cs="Arial"/>
                <w:sz w:val="22"/>
              </w:rPr>
              <w:t>.</w:t>
            </w:r>
          </w:p>
        </w:tc>
      </w:tr>
    </w:tbl>
    <w:p w14:paraId="6434815F" w14:textId="77777777" w:rsidR="00051FF8" w:rsidRPr="00051FF8" w:rsidRDefault="00051FF8" w:rsidP="00A800BA">
      <w:pPr>
        <w:ind w:right="270"/>
        <w:rPr>
          <w:rFonts w:ascii="Arial" w:hAnsi="Arial" w:cs="Arial"/>
          <w:bCs/>
          <w:sz w:val="12"/>
          <w:szCs w:val="12"/>
        </w:rPr>
      </w:pPr>
    </w:p>
    <w:p w14:paraId="4D53F885" w14:textId="77777777" w:rsidR="00A800BA" w:rsidRPr="00051FF8" w:rsidRDefault="00A800BA" w:rsidP="00A800BA">
      <w:pPr>
        <w:ind w:right="270"/>
        <w:rPr>
          <w:rFonts w:ascii="Arial" w:hAnsi="Arial" w:cs="Arial"/>
          <w:bCs/>
          <w:sz w:val="12"/>
          <w:szCs w:val="12"/>
        </w:rPr>
      </w:pPr>
      <w:r>
        <w:rPr>
          <w:rFonts w:ascii="Arial" w:hAnsi="Arial" w:cs="Arial"/>
          <w:bCs/>
          <w:sz w:val="22"/>
        </w:rPr>
        <w:br w:type="page"/>
      </w:r>
    </w:p>
    <w:p w14:paraId="2971EC72" w14:textId="77777777" w:rsidR="00A800BA" w:rsidRPr="00A800BA" w:rsidRDefault="00A800BA" w:rsidP="00A800B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2889AFF" w14:textId="77777777" w:rsidR="00A800BA" w:rsidRPr="001E2672" w:rsidRDefault="00A800BA" w:rsidP="00A800BA">
      <w:pPr>
        <w:ind w:left="1080" w:right="270" w:hanging="360"/>
        <w:jc w:val="both"/>
        <w:rPr>
          <w:rFonts w:ascii="Arial" w:hAnsi="Arial" w:cs="Arial"/>
          <w:sz w:val="18"/>
        </w:rPr>
      </w:pPr>
    </w:p>
    <w:p w14:paraId="1DAEEA5A" w14:textId="3425776A" w:rsidR="00A800BA" w:rsidRDefault="00E35052" w:rsidP="00A800B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4</w:t>
      </w:r>
      <w:r w:rsidR="00A800BA">
        <w:rPr>
          <w:rFonts w:ascii="Arial" w:hAnsi="Arial" w:cs="Arial"/>
          <w:b/>
          <w:bCs/>
          <w:sz w:val="22"/>
        </w:rPr>
        <w:t>.</w:t>
      </w:r>
      <w:r w:rsidR="00A800BA">
        <w:rPr>
          <w:rFonts w:ascii="Arial" w:hAnsi="Arial" w:cs="Arial"/>
          <w:b/>
          <w:bCs/>
          <w:sz w:val="22"/>
        </w:rPr>
        <w:tab/>
      </w:r>
      <w:r w:rsidR="00A800BA">
        <w:rPr>
          <w:rFonts w:ascii="Arial" w:hAnsi="Arial" w:cs="Arial"/>
          <w:sz w:val="22"/>
        </w:rPr>
        <w:t xml:space="preserve">Suppose that </w:t>
      </w:r>
      <w:r w:rsidR="00A800BA" w:rsidRPr="00BD59A1">
        <w:rPr>
          <w:rFonts w:ascii="Arial" w:hAnsi="Arial" w:cs="Arial"/>
          <w:position w:val="-18"/>
          <w:sz w:val="22"/>
        </w:rPr>
        <w:object w:dxaOrig="1200" w:dyaOrig="480" w14:anchorId="45A154EF">
          <v:shape id="_x0000_i1054" type="#_x0000_t75" style="width:60.2pt;height:24.2pt" o:ole="">
            <v:imagedata r:id="rId56" o:title=""/>
          </v:shape>
          <o:OLEObject Type="Embed" ProgID="Equation.DSMT4" ShapeID="_x0000_i1054" DrawAspect="Content" ObjectID="_1831289408" r:id="rId57"/>
        </w:object>
      </w:r>
      <w:r w:rsidR="00A800BA">
        <w:rPr>
          <w:rFonts w:ascii="Arial" w:hAnsi="Arial" w:cs="Arial"/>
          <w:sz w:val="22"/>
        </w:rPr>
        <w:t xml:space="preserve"> and </w:t>
      </w:r>
      <w:r w:rsidR="00A800BA">
        <w:rPr>
          <w:rFonts w:ascii="Arial" w:hAnsi="Arial" w:cs="Arial"/>
          <w:position w:val="-18"/>
          <w:sz w:val="22"/>
        </w:rPr>
        <w:object w:dxaOrig="1340" w:dyaOrig="480" w14:anchorId="59444105">
          <v:shape id="_x0000_i1055" type="#_x0000_t75" style="width:67.15pt;height:24.2pt" o:ole="">
            <v:imagedata r:id="rId58" o:title=""/>
          </v:shape>
          <o:OLEObject Type="Embed" ProgID="Equation.DSMT4" ShapeID="_x0000_i1055" DrawAspect="Content" ObjectID="_1831289409" r:id="rId59"/>
        </w:object>
      </w:r>
      <w:r w:rsidR="00A800BA">
        <w:rPr>
          <w:rFonts w:ascii="Arial" w:hAnsi="Arial" w:cs="Arial"/>
          <w:sz w:val="22"/>
        </w:rPr>
        <w:t xml:space="preserve">.  </w:t>
      </w:r>
      <w:r w:rsidR="00A606DC">
        <w:rPr>
          <w:rFonts w:ascii="Arial" w:hAnsi="Arial" w:cs="Arial"/>
          <w:sz w:val="22"/>
        </w:rPr>
        <w:t xml:space="preserve">Calculate the </w:t>
      </w:r>
      <w:r w:rsidR="00A606DC">
        <w:rPr>
          <w:rFonts w:ascii="Arial" w:hAnsi="Arial" w:cs="Arial"/>
          <w:i/>
          <w:sz w:val="22"/>
        </w:rPr>
        <w:t>exact value</w:t>
      </w:r>
      <w:r w:rsidR="00A606DC">
        <w:rPr>
          <w:rFonts w:ascii="Arial" w:hAnsi="Arial" w:cs="Arial"/>
          <w:sz w:val="22"/>
        </w:rPr>
        <w:t xml:space="preserve"> of each of the following using an appropriate </w:t>
      </w:r>
      <w:r w:rsidR="00A606DC" w:rsidRPr="00E64F55">
        <w:rPr>
          <w:rFonts w:ascii="Arial" w:hAnsi="Arial" w:cs="Arial"/>
          <w:b/>
          <w:sz w:val="22"/>
        </w:rPr>
        <w:t>double-angle</w:t>
      </w:r>
      <w:r w:rsidR="00A606DC">
        <w:rPr>
          <w:rFonts w:ascii="Arial" w:hAnsi="Arial" w:cs="Arial"/>
          <w:sz w:val="22"/>
        </w:rPr>
        <w:t xml:space="preserve"> or </w:t>
      </w:r>
      <w:r w:rsidR="00A606DC" w:rsidRPr="00E64F55">
        <w:rPr>
          <w:rFonts w:ascii="Arial" w:hAnsi="Arial" w:cs="Arial"/>
          <w:b/>
          <w:sz w:val="22"/>
        </w:rPr>
        <w:t>half-angle identit</w:t>
      </w:r>
      <w:r w:rsidR="00A606DC">
        <w:rPr>
          <w:rFonts w:ascii="Arial" w:hAnsi="Arial" w:cs="Arial"/>
          <w:b/>
          <w:sz w:val="22"/>
        </w:rPr>
        <w:t>y</w:t>
      </w:r>
      <w:r w:rsidR="00A606DC" w:rsidRPr="00A606DC">
        <w:rPr>
          <w:rFonts w:ascii="Arial" w:hAnsi="Arial" w:cs="Arial"/>
          <w:sz w:val="22"/>
        </w:rPr>
        <w:t xml:space="preserve">. </w:t>
      </w:r>
      <w:r w:rsidR="00A606DC">
        <w:rPr>
          <w:rFonts w:ascii="Arial" w:hAnsi="Arial" w:cs="Arial"/>
          <w:sz w:val="22"/>
        </w:rPr>
        <w:t xml:space="preserve"> </w:t>
      </w:r>
      <w:r w:rsidR="00A606DC" w:rsidRPr="00A606DC">
        <w:rPr>
          <w:rFonts w:ascii="Arial" w:hAnsi="Arial" w:cs="Arial"/>
          <w:sz w:val="22"/>
        </w:rPr>
        <w:t>(</w:t>
      </w:r>
      <w:r w:rsidR="00A606DC">
        <w:rPr>
          <w:rFonts w:ascii="Arial" w:hAnsi="Arial" w:cs="Arial"/>
          <w:sz w:val="22"/>
        </w:rPr>
        <w:t xml:space="preserve">These identities are included on the </w:t>
      </w:r>
      <w:hyperlink r:id="rId60" w:history="1">
        <w:r w:rsidR="00A606DC" w:rsidRPr="008A37D2">
          <w:rPr>
            <w:rStyle w:val="Hyperlink"/>
            <w:rFonts w:ascii="Arial" w:hAnsi="Arial" w:cs="Arial"/>
            <w:sz w:val="22"/>
          </w:rPr>
          <w:t>Identities and Formulas Reference Sheet</w:t>
        </w:r>
      </w:hyperlink>
      <w:r w:rsidR="00A606DC">
        <w:rPr>
          <w:rFonts w:ascii="Arial" w:hAnsi="Arial" w:cs="Arial"/>
          <w:sz w:val="22"/>
        </w:rPr>
        <w:t>.)</w:t>
      </w:r>
    </w:p>
    <w:p w14:paraId="5A613DA2" w14:textId="77777777" w:rsidR="00A800BA" w:rsidRPr="00056C05" w:rsidRDefault="00A800BA" w:rsidP="00A800BA">
      <w:pPr>
        <w:ind w:left="720" w:right="270"/>
        <w:rPr>
          <w:rFonts w:ascii="Arial" w:hAnsi="Arial" w:cs="Arial"/>
          <w:sz w:val="28"/>
          <w:szCs w:val="16"/>
        </w:rPr>
      </w:pPr>
    </w:p>
    <w:p w14:paraId="5F865FDE" w14:textId="77777777" w:rsidR="00A800BA" w:rsidRPr="00A800BA" w:rsidRDefault="00A800BA" w:rsidP="00A800BA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A800BA">
        <w:rPr>
          <w:rFonts w:ascii="Arial" w:hAnsi="Arial" w:cs="Arial"/>
          <w:b/>
          <w:bCs/>
          <w:sz w:val="22"/>
          <w:szCs w:val="22"/>
        </w:rPr>
        <w:t>a.</w:t>
      </w:r>
      <w:r w:rsidRPr="00A800BA">
        <w:rPr>
          <w:rFonts w:ascii="Arial" w:hAnsi="Arial" w:cs="Arial"/>
          <w:b/>
          <w:bCs/>
          <w:sz w:val="22"/>
          <w:szCs w:val="22"/>
        </w:rPr>
        <w:tab/>
      </w:r>
      <w:r w:rsidRPr="00A800BA">
        <w:rPr>
          <w:rFonts w:ascii="Arial" w:hAnsi="Arial" w:cs="Arial"/>
          <w:position w:val="-10"/>
          <w:sz w:val="22"/>
          <w:szCs w:val="22"/>
        </w:rPr>
        <w:object w:dxaOrig="780" w:dyaOrig="320" w14:anchorId="2A7F41BF">
          <v:shape id="_x0000_i1056" type="#_x0000_t75" style="width:39.2pt;height:16.1pt" o:ole="" fillcolor="window">
            <v:imagedata r:id="rId61" o:title=""/>
          </v:shape>
          <o:OLEObject Type="Embed" ProgID="Equation.DSMT4" ShapeID="_x0000_i1056" DrawAspect="Content" ObjectID="_1831289410" r:id="rId62"/>
        </w:object>
      </w:r>
      <w:r w:rsidRPr="00A800BA">
        <w:rPr>
          <w:rFonts w:ascii="Arial" w:hAnsi="Arial" w:cs="Arial"/>
          <w:sz w:val="22"/>
          <w:szCs w:val="22"/>
        </w:rPr>
        <w:t xml:space="preserve">.  [Hint: first find </w:t>
      </w:r>
      <w:r w:rsidRPr="00A800BA">
        <w:rPr>
          <w:rFonts w:ascii="Arial" w:hAnsi="Arial" w:cs="Arial"/>
          <w:position w:val="-10"/>
          <w:sz w:val="22"/>
          <w:szCs w:val="22"/>
        </w:rPr>
        <w:object w:dxaOrig="660" w:dyaOrig="320" w14:anchorId="6F0A098F">
          <v:shape id="_x0000_i1057" type="#_x0000_t75" style="width:32.8pt;height:16.1pt" o:ole="">
            <v:imagedata r:id="rId63" o:title=""/>
          </v:shape>
          <o:OLEObject Type="Embed" ProgID="Equation.DSMT4" ShapeID="_x0000_i1057" DrawAspect="Content" ObjectID="_1831289411" r:id="rId64"/>
        </w:object>
      </w:r>
      <w:r w:rsidRPr="00A800BA">
        <w:rPr>
          <w:rFonts w:ascii="Arial" w:hAnsi="Arial" w:cs="Arial"/>
          <w:sz w:val="22"/>
          <w:szCs w:val="22"/>
        </w:rPr>
        <w:t>]</w:t>
      </w:r>
    </w:p>
    <w:p w14:paraId="4118B6B1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C25857B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67EB013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535B46C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8578640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0C61832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A9B12EE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A31E2FD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6DDFC65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D288B86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77D95E8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7ECB36F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EAC6E1D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808F846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B294F93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ADE9271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7A4E34D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BB0CA2D" w14:textId="77777777" w:rsidR="003B30FA" w:rsidRPr="00A800B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8490BF2" w14:textId="77777777" w:rsidR="003B30FA" w:rsidRPr="00A800B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55C1676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8D674A6" w14:textId="77777777" w:rsidR="001E2672" w:rsidRDefault="001E2672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645DE98" w14:textId="77777777" w:rsidR="003B30FA" w:rsidRDefault="003B30FA" w:rsidP="003B30FA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tbl>
      <w:tblPr>
        <w:tblStyle w:val="TableGrid"/>
        <w:tblW w:w="0" w:type="auto"/>
        <w:tblInd w:w="738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403"/>
        <w:gridCol w:w="4939"/>
      </w:tblGrid>
      <w:tr w:rsidR="003B30FA" w14:paraId="12A4A5A0" w14:textId="77777777" w:rsidTr="00A606DC">
        <w:trPr>
          <w:trHeight w:val="5594"/>
        </w:trPr>
        <w:tc>
          <w:tcPr>
            <w:tcW w:w="4500" w:type="dxa"/>
          </w:tcPr>
          <w:p w14:paraId="01794257" w14:textId="77777777" w:rsidR="003B30FA" w:rsidRPr="003B30FA" w:rsidRDefault="003B30FA" w:rsidP="0055354F">
            <w:pPr>
              <w:ind w:right="270"/>
              <w:jc w:val="both"/>
              <w:rPr>
                <w:rFonts w:ascii="Arial" w:hAnsi="Arial" w:cs="Arial"/>
                <w:bCs/>
                <w:sz w:val="10"/>
              </w:rPr>
            </w:pPr>
          </w:p>
          <w:p w14:paraId="23F2C445" w14:textId="77777777" w:rsidR="003B30FA" w:rsidRDefault="003B30FA" w:rsidP="0055354F">
            <w:pPr>
              <w:ind w:left="342" w:right="270" w:hanging="342"/>
              <w:jc w:val="both"/>
              <w:rPr>
                <w:rFonts w:ascii="Arial" w:hAnsi="Arial" w:cs="Arial"/>
                <w:bCs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b.</w:t>
            </w:r>
            <w:r>
              <w:rPr>
                <w:rFonts w:ascii="Arial" w:hAnsi="Arial" w:cs="Arial"/>
                <w:b/>
                <w:bCs/>
                <w:sz w:val="22"/>
              </w:rPr>
              <w:tab/>
            </w:r>
            <w:r w:rsidRPr="00A800BA">
              <w:rPr>
                <w:rFonts w:ascii="Arial" w:hAnsi="Arial" w:cs="Arial"/>
                <w:position w:val="-10"/>
                <w:sz w:val="22"/>
                <w:szCs w:val="22"/>
              </w:rPr>
              <w:object w:dxaOrig="820" w:dyaOrig="320" w14:anchorId="6F1DB698">
                <v:shape id="_x0000_i1058" type="#_x0000_t75" style="width:40.85pt;height:16.1pt" o:ole="">
                  <v:imagedata r:id="rId65" o:title=""/>
                </v:shape>
                <o:OLEObject Type="Embed" ProgID="Equation.DSMT4" ShapeID="_x0000_i1058" DrawAspect="Content" ObjectID="_1831289412" r:id="rId66"/>
              </w:object>
            </w:r>
            <w:r>
              <w:rPr>
                <w:rFonts w:ascii="Arial" w:hAnsi="Arial" w:cs="Arial"/>
                <w:sz w:val="22"/>
              </w:rPr>
              <w:t>.</w:t>
            </w:r>
          </w:p>
        </w:tc>
        <w:tc>
          <w:tcPr>
            <w:tcW w:w="5058" w:type="dxa"/>
          </w:tcPr>
          <w:p w14:paraId="33605B8B" w14:textId="77777777" w:rsidR="003B30FA" w:rsidRPr="003B30FA" w:rsidRDefault="003B30FA" w:rsidP="0055354F">
            <w:pPr>
              <w:ind w:left="342" w:right="270" w:hanging="342"/>
              <w:jc w:val="both"/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c.</w:t>
            </w:r>
            <w:r>
              <w:rPr>
                <w:rFonts w:ascii="Arial" w:hAnsi="Arial" w:cs="Arial"/>
                <w:b/>
                <w:sz w:val="22"/>
              </w:rPr>
              <w:tab/>
            </w:r>
            <w:r w:rsidRPr="00A800BA">
              <w:rPr>
                <w:rFonts w:ascii="Arial" w:hAnsi="Arial" w:cs="Arial"/>
                <w:position w:val="-20"/>
                <w:sz w:val="22"/>
                <w:szCs w:val="22"/>
              </w:rPr>
              <w:object w:dxaOrig="760" w:dyaOrig="520" w14:anchorId="61F2EAF7">
                <v:shape id="_x0000_i1059" type="#_x0000_t75" style="width:38.15pt;height:25.8pt" o:ole="">
                  <v:imagedata r:id="rId67" o:title=""/>
                </v:shape>
                <o:OLEObject Type="Embed" ProgID="Equation.DSMT4" ShapeID="_x0000_i1059" DrawAspect="Content" ObjectID="_1831289413" r:id="rId68"/>
              </w:object>
            </w:r>
            <w:r>
              <w:rPr>
                <w:rFonts w:ascii="Arial" w:hAnsi="Arial" w:cs="Arial"/>
                <w:sz w:val="22"/>
              </w:rPr>
              <w:t>.</w:t>
            </w:r>
          </w:p>
        </w:tc>
      </w:tr>
    </w:tbl>
    <w:p w14:paraId="517296D8" w14:textId="77777777" w:rsidR="00051FF8" w:rsidRPr="00051FF8" w:rsidRDefault="00051FF8" w:rsidP="003B30FA">
      <w:pPr>
        <w:ind w:right="270"/>
        <w:rPr>
          <w:rFonts w:ascii="Arial" w:hAnsi="Arial" w:cs="Arial"/>
          <w:bCs/>
          <w:sz w:val="12"/>
          <w:szCs w:val="12"/>
        </w:rPr>
      </w:pPr>
    </w:p>
    <w:p w14:paraId="3411C901" w14:textId="77777777" w:rsidR="00051FF8" w:rsidRPr="00051FF8" w:rsidRDefault="00051FF8">
      <w:pPr>
        <w:rPr>
          <w:rFonts w:ascii="Arial" w:hAnsi="Arial" w:cs="Arial"/>
          <w:bCs/>
          <w:sz w:val="12"/>
          <w:szCs w:val="12"/>
        </w:rPr>
      </w:pPr>
      <w:r>
        <w:rPr>
          <w:rFonts w:ascii="Arial" w:hAnsi="Arial" w:cs="Arial"/>
          <w:bCs/>
          <w:sz w:val="16"/>
          <w:szCs w:val="16"/>
        </w:rPr>
        <w:br w:type="page"/>
      </w:r>
    </w:p>
    <w:p w14:paraId="2958F625" w14:textId="77777777" w:rsidR="00EC5BBC" w:rsidRPr="00A800BA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4E7A78E" w14:textId="77777777" w:rsidR="00EC5BBC" w:rsidRPr="001E2672" w:rsidRDefault="00EC5BBC" w:rsidP="00EC5BBC">
      <w:pPr>
        <w:ind w:left="1080" w:right="270" w:hanging="360"/>
        <w:jc w:val="both"/>
        <w:rPr>
          <w:rFonts w:ascii="Arial" w:hAnsi="Arial" w:cs="Arial"/>
          <w:sz w:val="18"/>
        </w:rPr>
      </w:pPr>
    </w:p>
    <w:p w14:paraId="5613E2AD" w14:textId="1CA39867" w:rsidR="00EC5BBC" w:rsidRDefault="00E35052" w:rsidP="00EC5BBC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5</w:t>
      </w:r>
      <w:r w:rsidR="00EC5BBC" w:rsidRPr="00FF11C4">
        <w:rPr>
          <w:rFonts w:ascii="Arial" w:hAnsi="Arial" w:cs="Arial"/>
          <w:b/>
          <w:bCs/>
          <w:sz w:val="22"/>
        </w:rPr>
        <w:t>.</w:t>
      </w:r>
      <w:r w:rsidR="00EC5BBC">
        <w:rPr>
          <w:rFonts w:ascii="Arial" w:hAnsi="Arial" w:cs="Arial"/>
          <w:b/>
          <w:bCs/>
          <w:sz w:val="22"/>
        </w:rPr>
        <w:tab/>
      </w:r>
      <w:r w:rsidR="00EC5BBC">
        <w:rPr>
          <w:rFonts w:ascii="Arial" w:hAnsi="Arial" w:cs="Arial"/>
          <w:sz w:val="22"/>
        </w:rPr>
        <w:t xml:space="preserve">Suppose that </w:t>
      </w:r>
      <w:r w:rsidR="00E16B5E" w:rsidRPr="000F0A7F">
        <w:rPr>
          <w:rFonts w:ascii="Arial" w:hAnsi="Arial" w:cs="Arial"/>
          <w:position w:val="-18"/>
          <w:sz w:val="22"/>
        </w:rPr>
        <w:object w:dxaOrig="1120" w:dyaOrig="480" w14:anchorId="3F2CE869">
          <v:shape id="_x0000_i1060" type="#_x0000_t75" style="width:55.9pt;height:24.2pt" o:ole="">
            <v:imagedata r:id="rId69" o:title=""/>
          </v:shape>
          <o:OLEObject Type="Embed" ProgID="Equation.DSMT4" ShapeID="_x0000_i1060" DrawAspect="Content" ObjectID="_1831289414" r:id="rId70"/>
        </w:object>
      </w:r>
      <w:r w:rsidR="00EC5BBC">
        <w:rPr>
          <w:rFonts w:ascii="Arial" w:hAnsi="Arial" w:cs="Arial"/>
          <w:sz w:val="22"/>
        </w:rPr>
        <w:t xml:space="preserve"> and </w:t>
      </w:r>
      <w:r w:rsidR="00E16B5E">
        <w:rPr>
          <w:rFonts w:ascii="Arial" w:hAnsi="Arial" w:cs="Arial"/>
          <w:position w:val="-18"/>
          <w:sz w:val="22"/>
        </w:rPr>
        <w:object w:dxaOrig="1100" w:dyaOrig="480" w14:anchorId="38DCE674">
          <v:shape id="_x0000_i1061" type="#_x0000_t75" style="width:55.35pt;height:24.2pt" o:ole="">
            <v:imagedata r:id="rId71" o:title=""/>
          </v:shape>
          <o:OLEObject Type="Embed" ProgID="Equation.DSMT4" ShapeID="_x0000_i1061" DrawAspect="Content" ObjectID="_1831289415" r:id="rId72"/>
        </w:object>
      </w:r>
      <w:r w:rsidR="00EC5BBC">
        <w:rPr>
          <w:rFonts w:ascii="Arial" w:hAnsi="Arial" w:cs="Arial"/>
          <w:sz w:val="22"/>
        </w:rPr>
        <w:t xml:space="preserve">.  Calculate the </w:t>
      </w:r>
      <w:r w:rsidR="00EC5BBC">
        <w:rPr>
          <w:rFonts w:ascii="Arial" w:hAnsi="Arial" w:cs="Arial"/>
          <w:i/>
          <w:sz w:val="22"/>
        </w:rPr>
        <w:t>exact value</w:t>
      </w:r>
      <w:r w:rsidR="00EC5BBC">
        <w:rPr>
          <w:rFonts w:ascii="Arial" w:hAnsi="Arial" w:cs="Arial"/>
          <w:sz w:val="22"/>
        </w:rPr>
        <w:t xml:space="preserve"> of each of the following using an appropriate </w:t>
      </w:r>
      <w:r w:rsidR="00EC5BBC" w:rsidRPr="00E64F55">
        <w:rPr>
          <w:rFonts w:ascii="Arial" w:hAnsi="Arial" w:cs="Arial"/>
          <w:b/>
          <w:sz w:val="22"/>
        </w:rPr>
        <w:t>double-angle</w:t>
      </w:r>
      <w:r w:rsidR="00EC5BBC">
        <w:rPr>
          <w:rFonts w:ascii="Arial" w:hAnsi="Arial" w:cs="Arial"/>
          <w:sz w:val="22"/>
        </w:rPr>
        <w:t xml:space="preserve"> or </w:t>
      </w:r>
      <w:r w:rsidR="00EC5BBC" w:rsidRPr="00E64F55">
        <w:rPr>
          <w:rFonts w:ascii="Arial" w:hAnsi="Arial" w:cs="Arial"/>
          <w:b/>
          <w:sz w:val="22"/>
        </w:rPr>
        <w:t>half-angle identit</w:t>
      </w:r>
      <w:r w:rsidR="00EC5BBC">
        <w:rPr>
          <w:rFonts w:ascii="Arial" w:hAnsi="Arial" w:cs="Arial"/>
          <w:b/>
          <w:sz w:val="22"/>
        </w:rPr>
        <w:t>y</w:t>
      </w:r>
      <w:r w:rsidR="00EC5BBC" w:rsidRPr="00A606DC">
        <w:rPr>
          <w:rFonts w:ascii="Arial" w:hAnsi="Arial" w:cs="Arial"/>
          <w:sz w:val="22"/>
        </w:rPr>
        <w:t xml:space="preserve">. </w:t>
      </w:r>
      <w:r w:rsidR="00EC5BBC">
        <w:rPr>
          <w:rFonts w:ascii="Arial" w:hAnsi="Arial" w:cs="Arial"/>
          <w:sz w:val="22"/>
        </w:rPr>
        <w:t xml:space="preserve"> </w:t>
      </w:r>
      <w:r w:rsidR="00EC5BBC" w:rsidRPr="00A606DC">
        <w:rPr>
          <w:rFonts w:ascii="Arial" w:hAnsi="Arial" w:cs="Arial"/>
          <w:sz w:val="22"/>
        </w:rPr>
        <w:t>(</w:t>
      </w:r>
      <w:r w:rsidR="00EC5BBC">
        <w:rPr>
          <w:rFonts w:ascii="Arial" w:hAnsi="Arial" w:cs="Arial"/>
          <w:sz w:val="22"/>
        </w:rPr>
        <w:t xml:space="preserve">These identities are included on the </w:t>
      </w:r>
      <w:hyperlink r:id="rId73" w:history="1">
        <w:r w:rsidR="00EC5BBC" w:rsidRPr="008A37D2">
          <w:rPr>
            <w:rStyle w:val="Hyperlink"/>
            <w:rFonts w:ascii="Arial" w:hAnsi="Arial" w:cs="Arial"/>
            <w:sz w:val="22"/>
          </w:rPr>
          <w:t>Identities and Formulas Reference Sheet</w:t>
        </w:r>
      </w:hyperlink>
      <w:r w:rsidR="00EC5BBC">
        <w:rPr>
          <w:rFonts w:ascii="Arial" w:hAnsi="Arial" w:cs="Arial"/>
          <w:sz w:val="22"/>
        </w:rPr>
        <w:t>.)</w:t>
      </w:r>
    </w:p>
    <w:p w14:paraId="53EBFCDC" w14:textId="77777777" w:rsidR="00EC5BBC" w:rsidRPr="00056C05" w:rsidRDefault="00EC5BBC" w:rsidP="00EC5BBC">
      <w:pPr>
        <w:ind w:left="720" w:right="270"/>
        <w:rPr>
          <w:rFonts w:ascii="Arial" w:hAnsi="Arial" w:cs="Arial"/>
          <w:sz w:val="28"/>
          <w:szCs w:val="16"/>
        </w:rPr>
      </w:pPr>
    </w:p>
    <w:p w14:paraId="1F5060FC" w14:textId="77777777" w:rsidR="00FF11C4" w:rsidRPr="00A800BA" w:rsidRDefault="00FF11C4" w:rsidP="00FF11C4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760" w:dyaOrig="320" w14:anchorId="0D81AF9C">
          <v:shape id="_x0000_i1062" type="#_x0000_t75" style="width:38.15pt;height:16.1pt" o:ole="" fillcolor="window">
            <v:imagedata r:id="rId74" o:title=""/>
          </v:shape>
          <o:OLEObject Type="Embed" ProgID="Equation.DSMT4" ShapeID="_x0000_i1062" DrawAspect="Content" ObjectID="_1831289416" r:id="rId75"/>
        </w:object>
      </w:r>
      <w:r>
        <w:rPr>
          <w:rFonts w:ascii="Arial" w:hAnsi="Arial" w:cs="Arial"/>
          <w:sz w:val="22"/>
        </w:rPr>
        <w:t xml:space="preserve">.  [Hint: first find </w:t>
      </w:r>
      <w:r>
        <w:rPr>
          <w:rFonts w:ascii="Arial" w:hAnsi="Arial" w:cs="Arial"/>
          <w:position w:val="-10"/>
          <w:sz w:val="22"/>
        </w:rPr>
        <w:object w:dxaOrig="680" w:dyaOrig="320" w14:anchorId="433AA161">
          <v:shape id="_x0000_i1063" type="#_x0000_t75" style="width:33.85pt;height:16.1pt" o:ole="">
            <v:imagedata r:id="rId76" o:title=""/>
          </v:shape>
          <o:OLEObject Type="Embed" ProgID="Equation.DSMT4" ShapeID="_x0000_i1063" DrawAspect="Content" ObjectID="_1831289417" r:id="rId77"/>
        </w:object>
      </w:r>
      <w:r>
        <w:rPr>
          <w:rFonts w:ascii="Arial" w:hAnsi="Arial" w:cs="Arial"/>
          <w:sz w:val="22"/>
        </w:rPr>
        <w:t>]</w:t>
      </w:r>
    </w:p>
    <w:p w14:paraId="69A56DF3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A77EB48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589E121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58E7CC5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6553382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DA5E6EE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0991718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C17DD5E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A943D7B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4078BD3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08BE61B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2078C73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6A3EE2C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9F4D205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029E0F6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1A7FA5C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43C6FB8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D96A696" w14:textId="77777777" w:rsidR="00EC5BBC" w:rsidRPr="00A800BA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7817991" w14:textId="77777777" w:rsidR="00EC5BBC" w:rsidRPr="00A800BA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D21AEE7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03FBE17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86C6107" w14:textId="77777777" w:rsidR="00EC5BBC" w:rsidRDefault="00EC5BBC" w:rsidP="00EC5BBC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tbl>
      <w:tblPr>
        <w:tblStyle w:val="TableGrid"/>
        <w:tblW w:w="0" w:type="auto"/>
        <w:tblInd w:w="738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403"/>
        <w:gridCol w:w="4939"/>
      </w:tblGrid>
      <w:tr w:rsidR="00EC5BBC" w14:paraId="257C1A95" w14:textId="77777777" w:rsidTr="00E04460">
        <w:trPr>
          <w:trHeight w:val="5594"/>
        </w:trPr>
        <w:tc>
          <w:tcPr>
            <w:tcW w:w="4500" w:type="dxa"/>
          </w:tcPr>
          <w:p w14:paraId="20D3403B" w14:textId="77777777" w:rsidR="00EC5BBC" w:rsidRPr="003B30FA" w:rsidRDefault="00EC5BBC" w:rsidP="00E04460">
            <w:pPr>
              <w:ind w:right="270"/>
              <w:jc w:val="both"/>
              <w:rPr>
                <w:rFonts w:ascii="Arial" w:hAnsi="Arial" w:cs="Arial"/>
                <w:bCs/>
                <w:sz w:val="10"/>
              </w:rPr>
            </w:pPr>
          </w:p>
          <w:p w14:paraId="6353E67B" w14:textId="77777777" w:rsidR="00EC5BBC" w:rsidRDefault="00EC5BBC" w:rsidP="00E04460">
            <w:pPr>
              <w:ind w:left="342" w:right="270" w:hanging="342"/>
              <w:jc w:val="both"/>
              <w:rPr>
                <w:rFonts w:ascii="Arial" w:hAnsi="Arial" w:cs="Arial"/>
                <w:bCs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b.</w:t>
            </w:r>
            <w:r>
              <w:rPr>
                <w:rFonts w:ascii="Arial" w:hAnsi="Arial" w:cs="Arial"/>
                <w:b/>
                <w:bCs/>
                <w:sz w:val="22"/>
              </w:rPr>
              <w:tab/>
            </w:r>
            <w:r w:rsidR="00FF11C4" w:rsidRPr="0009669D">
              <w:rPr>
                <w:rFonts w:ascii="Arial" w:hAnsi="Arial" w:cs="Arial"/>
                <w:position w:val="-10"/>
                <w:sz w:val="22"/>
              </w:rPr>
              <w:object w:dxaOrig="800" w:dyaOrig="320" w14:anchorId="3B4DD86F">
                <v:shape id="_x0000_i1064" type="#_x0000_t75" style="width:39.75pt;height:16.1pt" o:ole="">
                  <v:imagedata r:id="rId78" o:title=""/>
                </v:shape>
                <o:OLEObject Type="Embed" ProgID="Equation.DSMT4" ShapeID="_x0000_i1064" DrawAspect="Content" ObjectID="_1831289418" r:id="rId79"/>
              </w:object>
            </w:r>
            <w:r>
              <w:rPr>
                <w:rFonts w:ascii="Arial" w:hAnsi="Arial" w:cs="Arial"/>
                <w:sz w:val="22"/>
              </w:rPr>
              <w:t>.</w:t>
            </w:r>
          </w:p>
        </w:tc>
        <w:tc>
          <w:tcPr>
            <w:tcW w:w="5058" w:type="dxa"/>
          </w:tcPr>
          <w:p w14:paraId="24BDEEBA" w14:textId="77777777" w:rsidR="00EC5BBC" w:rsidRPr="003B30FA" w:rsidRDefault="00EC5BBC" w:rsidP="00E04460">
            <w:pPr>
              <w:ind w:left="342" w:right="270" w:hanging="342"/>
              <w:jc w:val="both"/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c.</w:t>
            </w:r>
            <w:r>
              <w:rPr>
                <w:rFonts w:ascii="Arial" w:hAnsi="Arial" w:cs="Arial"/>
                <w:b/>
                <w:sz w:val="22"/>
              </w:rPr>
              <w:tab/>
            </w:r>
            <w:r w:rsidR="00FF11C4" w:rsidRPr="0002601F">
              <w:rPr>
                <w:rFonts w:ascii="Arial" w:hAnsi="Arial" w:cs="Arial"/>
                <w:position w:val="-20"/>
                <w:sz w:val="22"/>
              </w:rPr>
              <w:object w:dxaOrig="720" w:dyaOrig="520" w14:anchorId="3474FE21">
                <v:shape id="_x0000_i1065" type="#_x0000_t75" style="width:36pt;height:25.8pt" o:ole="">
                  <v:imagedata r:id="rId80" o:title=""/>
                </v:shape>
                <o:OLEObject Type="Embed" ProgID="Equation.DSMT4" ShapeID="_x0000_i1065" DrawAspect="Content" ObjectID="_1831289419" r:id="rId81"/>
              </w:object>
            </w:r>
            <w:r>
              <w:rPr>
                <w:rFonts w:ascii="Arial" w:hAnsi="Arial" w:cs="Arial"/>
                <w:sz w:val="22"/>
              </w:rPr>
              <w:t>.</w:t>
            </w:r>
          </w:p>
        </w:tc>
      </w:tr>
    </w:tbl>
    <w:p w14:paraId="251484C5" w14:textId="77777777" w:rsidR="00EC5BBC" w:rsidRPr="00051FF8" w:rsidRDefault="00EC5BBC" w:rsidP="00EC5BBC">
      <w:pPr>
        <w:ind w:right="270"/>
        <w:rPr>
          <w:rFonts w:ascii="Arial" w:hAnsi="Arial" w:cs="Arial"/>
          <w:bCs/>
          <w:sz w:val="12"/>
          <w:szCs w:val="12"/>
        </w:rPr>
      </w:pPr>
    </w:p>
    <w:p w14:paraId="1F364DB7" w14:textId="77777777" w:rsidR="00EC5BBC" w:rsidRPr="00051FF8" w:rsidRDefault="00EC5BBC" w:rsidP="00EC5BBC">
      <w:pPr>
        <w:rPr>
          <w:rFonts w:ascii="Arial" w:hAnsi="Arial" w:cs="Arial"/>
          <w:bCs/>
          <w:sz w:val="12"/>
          <w:szCs w:val="12"/>
        </w:rPr>
      </w:pPr>
      <w:r>
        <w:rPr>
          <w:rFonts w:ascii="Arial" w:hAnsi="Arial" w:cs="Arial"/>
          <w:bCs/>
          <w:sz w:val="16"/>
          <w:szCs w:val="16"/>
        </w:rPr>
        <w:br w:type="page"/>
      </w:r>
    </w:p>
    <w:p w14:paraId="01501849" w14:textId="77777777" w:rsidR="00051FF8" w:rsidRPr="00013450" w:rsidRDefault="00051FF8" w:rsidP="00051FF8">
      <w:pPr>
        <w:ind w:left="720" w:right="270"/>
        <w:rPr>
          <w:rFonts w:ascii="Arial" w:hAnsi="Arial" w:cs="Arial"/>
          <w:sz w:val="22"/>
        </w:rPr>
      </w:pPr>
    </w:p>
    <w:p w14:paraId="78C061D6" w14:textId="77777777" w:rsidR="00051FF8" w:rsidRPr="007A59E4" w:rsidRDefault="00051FF8" w:rsidP="00051FF8">
      <w:pPr>
        <w:ind w:left="720" w:right="270"/>
        <w:rPr>
          <w:rFonts w:ascii="Arial" w:hAnsi="Arial" w:cs="Arial"/>
          <w:sz w:val="22"/>
          <w:szCs w:val="22"/>
        </w:rPr>
      </w:pPr>
    </w:p>
    <w:p w14:paraId="07764D3A" w14:textId="4E2648F7" w:rsidR="00051FF8" w:rsidRPr="00AA22ED" w:rsidRDefault="00E35052" w:rsidP="00051FF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6</w:t>
      </w:r>
      <w:r w:rsidR="00051FF8" w:rsidRPr="00EC5BB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051FF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051FF8">
        <w:rPr>
          <w:rFonts w:ascii="Arial" w:hAnsi="Arial" w:cs="Arial"/>
          <w:bCs/>
          <w:color w:val="000000"/>
          <w:sz w:val="22"/>
          <w:szCs w:val="22"/>
        </w:rPr>
        <w:t xml:space="preserve">Prove the following identities using the double-angle identities for sine and cosine </w:t>
      </w:r>
      <w:r w:rsidR="00051FF8">
        <w:rPr>
          <w:rFonts w:ascii="Arial" w:hAnsi="Arial" w:cs="Arial"/>
          <w:sz w:val="22"/>
        </w:rPr>
        <w:t xml:space="preserve">included on the </w:t>
      </w:r>
      <w:hyperlink r:id="rId82" w:history="1">
        <w:r w:rsidR="00051FF8" w:rsidRPr="008A37D2">
          <w:rPr>
            <w:rStyle w:val="Hyperlink"/>
            <w:rFonts w:ascii="Arial" w:hAnsi="Arial" w:cs="Arial"/>
            <w:sz w:val="22"/>
          </w:rPr>
          <w:t>Identities and Formulas Reference Sheet</w:t>
        </w:r>
      </w:hyperlink>
      <w:r w:rsidR="00051FF8" w:rsidRPr="002F4146">
        <w:rPr>
          <w:rFonts w:ascii="Arial" w:hAnsi="Arial" w:cs="Arial"/>
          <w:bCs/>
          <w:color w:val="000000"/>
          <w:sz w:val="22"/>
          <w:szCs w:val="22"/>
        </w:rPr>
        <w:t xml:space="preserve">.  </w:t>
      </w:r>
      <w:r w:rsidR="00051FF8">
        <w:rPr>
          <w:rFonts w:ascii="Arial" w:hAnsi="Arial" w:cs="Arial"/>
          <w:bCs/>
          <w:color w:val="000000"/>
          <w:sz w:val="22"/>
          <w:szCs w:val="22"/>
        </w:rPr>
        <w:t>(</w:t>
      </w:r>
      <w:r w:rsidR="00051FF8" w:rsidRPr="002F4146">
        <w:rPr>
          <w:rFonts w:ascii="Arial" w:hAnsi="Arial" w:cs="Arial"/>
          <w:sz w:val="22"/>
          <w:szCs w:val="22"/>
        </w:rPr>
        <w:t>Be sure to organize your proof as shown in the Online Lecture Notes</w:t>
      </w:r>
      <w:r w:rsidR="00051FF8">
        <w:rPr>
          <w:rFonts w:ascii="Arial" w:hAnsi="Arial" w:cs="Arial"/>
          <w:sz w:val="22"/>
          <w:szCs w:val="22"/>
        </w:rPr>
        <w:t xml:space="preserve"> and class notes videos</w:t>
      </w:r>
      <w:r w:rsidR="00051FF8" w:rsidRPr="002F4146">
        <w:rPr>
          <w:rFonts w:ascii="Arial" w:hAnsi="Arial" w:cs="Arial"/>
          <w:sz w:val="22"/>
          <w:szCs w:val="22"/>
        </w:rPr>
        <w:t>.</w:t>
      </w:r>
      <w:r w:rsidR="00051FF8">
        <w:rPr>
          <w:rFonts w:ascii="Arial" w:hAnsi="Arial" w:cs="Arial"/>
          <w:sz w:val="22"/>
          <w:szCs w:val="22"/>
        </w:rPr>
        <w:t>)</w:t>
      </w:r>
    </w:p>
    <w:p w14:paraId="607D5A19" w14:textId="77777777" w:rsidR="00051FF8" w:rsidRPr="00013450" w:rsidRDefault="00051FF8" w:rsidP="00051FF8">
      <w:pPr>
        <w:ind w:left="720" w:right="270"/>
        <w:rPr>
          <w:rFonts w:ascii="Arial" w:hAnsi="Arial" w:cs="Arial"/>
          <w:sz w:val="22"/>
        </w:rPr>
      </w:pPr>
      <w:r w:rsidRPr="00031DC6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460FBC" wp14:editId="25D6474F">
                <wp:simplePos x="0" y="0"/>
                <wp:positionH relativeFrom="column">
                  <wp:posOffset>2204966</wp:posOffset>
                </wp:positionH>
                <wp:positionV relativeFrom="paragraph">
                  <wp:posOffset>134468</wp:posOffset>
                </wp:positionV>
                <wp:extent cx="4098755" cy="1403985"/>
                <wp:effectExtent l="0" t="0" r="0" b="12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87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2BCEE8" w14:textId="14B0B873" w:rsidR="00051FF8" w:rsidRPr="001D43D3" w:rsidRDefault="00051FF8" w:rsidP="00051FF8">
                            <w:pPr>
                              <w:jc w:val="both"/>
                              <w:rPr>
                                <w:rFonts w:ascii="Arial" w:hAnsi="Arial" w:cs="Arial"/>
                                <w:color w:val="CE0000"/>
                                <w:sz w:val="20"/>
                              </w:rPr>
                            </w:pPr>
                            <w:r w:rsidRPr="001D43D3">
                              <w:rPr>
                                <w:rFonts w:ascii="Arial" w:hAnsi="Arial" w:cs="Arial"/>
                                <w:color w:val="CE0000"/>
                                <w:sz w:val="20"/>
                              </w:rPr>
                              <w:t xml:space="preserve">(this is known as the double-angle identity for tangent; to prove it, start with the left side and use the double-angle identities for sine and cosine; for cosine, use </w:t>
                            </w:r>
                            <w:r w:rsidR="001D43D3" w:rsidRPr="001D43D3">
                              <w:rPr>
                                <w:rFonts w:ascii="Arial" w:hAnsi="Arial" w:cs="Arial"/>
                                <w:color w:val="CE0000"/>
                                <w:position w:val="-10"/>
                                <w:sz w:val="20"/>
                              </w:rPr>
                              <w:object w:dxaOrig="2600" w:dyaOrig="380" w14:anchorId="7D5EB384">
                                <v:shape id="_x0000_i1067" type="#_x0000_t75" style="width:130pt;height:18.8pt" o:ole="">
                                  <v:imagedata r:id="rId83" o:title=""/>
                                </v:shape>
                                <o:OLEObject Type="Embed" ProgID="Equation.DSMT4" ShapeID="_x0000_i1067" DrawAspect="Content" ObjectID="_1831289422" r:id="rId84"/>
                              </w:object>
                            </w:r>
                            <w:r w:rsidRPr="001D43D3">
                              <w:rPr>
                                <w:rFonts w:ascii="Arial" w:hAnsi="Arial" w:cs="Arial"/>
                                <w:color w:val="CE0000"/>
                                <w:sz w:val="20"/>
                              </w:rPr>
                              <w:t>; a “trick” here is to introduce a term that will create the denominator that you nee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7460FB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73.6pt;margin-top:10.6pt;width:322.7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" stroked="f">
                <v:textbox style="mso-fit-shape-to-text:t">
                  <w:txbxContent>
                    <w:p w14:paraId="462BCEE8" w14:textId="14B0B873" w:rsidR="00051FF8" w:rsidRPr="001D43D3" w:rsidRDefault="00051FF8" w:rsidP="00051FF8">
                      <w:pPr>
                        <w:jc w:val="both"/>
                        <w:rPr>
                          <w:rFonts w:ascii="Arial" w:hAnsi="Arial" w:cs="Arial"/>
                          <w:color w:val="CE0000"/>
                          <w:sz w:val="20"/>
                        </w:rPr>
                      </w:pPr>
                      <w:r w:rsidRPr="001D43D3">
                        <w:rPr>
                          <w:rFonts w:ascii="Arial" w:hAnsi="Arial" w:cs="Arial"/>
                          <w:color w:val="CE0000"/>
                          <w:sz w:val="20"/>
                        </w:rPr>
                        <w:t xml:space="preserve">(this is known as the double-angle identity for tangent; to prove it, start with the left side and use the double-angle identities for sine and cosine; for cosine, use </w:t>
                      </w:r>
                      <w:r w:rsidR="001D43D3" w:rsidRPr="001D43D3">
                        <w:rPr>
                          <w:rFonts w:ascii="Arial" w:hAnsi="Arial" w:cs="Arial"/>
                          <w:color w:val="CE0000"/>
                          <w:position w:val="-10"/>
                          <w:sz w:val="20"/>
                        </w:rPr>
                        <w:object w:dxaOrig="2600" w:dyaOrig="380" w14:anchorId="7D5EB384">
                          <v:shape id="_x0000_i1072" type="#_x0000_t75" style="width:130pt;height:18.8pt" o:ole="">
                            <v:imagedata r:id="rId95" o:title=""/>
                          </v:shape>
                          <o:OLEObject Type="Embed" ProgID="Equation.DSMT4" ShapeID="_x0000_i1072" DrawAspect="Content" ObjectID="_1826720107" r:id="rId97"/>
                        </w:object>
                      </w:r>
                      <w:r w:rsidRPr="001D43D3">
                        <w:rPr>
                          <w:rFonts w:ascii="Arial" w:hAnsi="Arial" w:cs="Arial"/>
                          <w:color w:val="CE0000"/>
                          <w:sz w:val="20"/>
                        </w:rPr>
                        <w:t>; a “trick” here is to introduce a term that will create the denominator that you need)</w:t>
                      </w:r>
                    </w:p>
                  </w:txbxContent>
                </v:textbox>
              </v:shape>
            </w:pict>
          </mc:Fallback>
        </mc:AlternateContent>
      </w:r>
    </w:p>
    <w:p w14:paraId="43F65B7B" w14:textId="77777777" w:rsidR="00051FF8" w:rsidRPr="00013450" w:rsidRDefault="00051FF8" w:rsidP="00051FF8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Pr="00013450">
        <w:rPr>
          <w:rFonts w:ascii="Arial" w:hAnsi="Arial" w:cs="Arial"/>
          <w:b/>
          <w:sz w:val="22"/>
        </w:rPr>
        <w:t>.</w:t>
      </w:r>
      <w:r w:rsidRPr="00013450">
        <w:rPr>
          <w:rFonts w:ascii="Arial" w:hAnsi="Arial" w:cs="Arial"/>
          <w:b/>
          <w:sz w:val="22"/>
        </w:rPr>
        <w:tab/>
      </w:r>
      <w:r w:rsidRPr="0024158A">
        <w:rPr>
          <w:rFonts w:ascii="Arial" w:hAnsi="Arial" w:cs="Arial"/>
          <w:position w:val="-30"/>
          <w:sz w:val="22"/>
        </w:rPr>
        <w:object w:dxaOrig="2180" w:dyaOrig="680" w14:anchorId="287A7B64">
          <v:shape id="_x0000_i1068" type="#_x0000_t75" style="width:109pt;height:34.4pt" o:ole="">
            <v:imagedata r:id="rId98" o:title=""/>
          </v:shape>
          <o:OLEObject Type="Embed" ProgID="Equation.DSMT4" ShapeID="_x0000_i1068" DrawAspect="Content" ObjectID="_1831289420" r:id="rId99"/>
        </w:object>
      </w:r>
    </w:p>
    <w:p w14:paraId="5D2054D3" w14:textId="77777777" w:rsidR="00051FF8" w:rsidRDefault="00051FF8" w:rsidP="00051FF8">
      <w:pPr>
        <w:ind w:left="1080" w:right="270" w:hanging="360"/>
        <w:rPr>
          <w:rFonts w:ascii="Arial" w:hAnsi="Arial" w:cs="Arial"/>
          <w:sz w:val="22"/>
        </w:rPr>
      </w:pPr>
    </w:p>
    <w:p w14:paraId="3C630602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3DEA4F05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60E659EB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001463D1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2945FB6E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7CCB6EC5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236571CE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05CBB798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734EE7D4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3520B743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432359EF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3E3E0270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6BF049A4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7C46194D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2845A193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12544EF6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4765DC94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29CBEFDC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0FBD9973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77B49209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65536B7D" w14:textId="77777777" w:rsidR="00051FF8" w:rsidRDefault="00051FF8" w:rsidP="00051FF8">
      <w:pPr>
        <w:ind w:left="720" w:right="270"/>
        <w:jc w:val="both"/>
        <w:rPr>
          <w:rFonts w:ascii="Arial" w:hAnsi="Arial" w:cs="Arial"/>
          <w:sz w:val="22"/>
        </w:rPr>
      </w:pPr>
    </w:p>
    <w:p w14:paraId="4C4F7CF1" w14:textId="77777777" w:rsidR="00051FF8" w:rsidRPr="00013450" w:rsidRDefault="00051FF8" w:rsidP="00051FF8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Pr="00013450">
        <w:rPr>
          <w:rFonts w:ascii="Arial" w:hAnsi="Arial" w:cs="Arial"/>
          <w:b/>
          <w:sz w:val="22"/>
        </w:rPr>
        <w:t>.</w:t>
      </w:r>
      <w:r w:rsidRPr="00013450"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position w:val="-28"/>
          <w:sz w:val="22"/>
        </w:rPr>
        <w:object w:dxaOrig="1980" w:dyaOrig="660" w14:anchorId="7DDC6F0F">
          <v:shape id="_x0000_i1069" type="#_x0000_t75" style="width:98.8pt;height:32.8pt" o:ole="">
            <v:imagedata r:id="rId100" o:title=""/>
          </v:shape>
          <o:OLEObject Type="Embed" ProgID="Equation.DSMT4" ShapeID="_x0000_i1069" DrawAspect="Content" ObjectID="_1831289421" r:id="rId101"/>
        </w:object>
      </w:r>
    </w:p>
    <w:p w14:paraId="2078FDEC" w14:textId="77777777" w:rsidR="00051FF8" w:rsidRDefault="00051FF8" w:rsidP="00051FF8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CB20E70" w14:textId="77777777" w:rsidR="00051FF8" w:rsidRDefault="00051FF8" w:rsidP="00051FF8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5E0D85F" w14:textId="77777777" w:rsidR="00051FF8" w:rsidRPr="00D65F84" w:rsidRDefault="00051FF8" w:rsidP="00051FF8">
      <w:pPr>
        <w:ind w:left="720" w:right="270"/>
        <w:jc w:val="both"/>
        <w:rPr>
          <w:rFonts w:ascii="Arial" w:hAnsi="Arial" w:cs="Arial"/>
          <w:bCs/>
          <w:sz w:val="22"/>
        </w:rPr>
      </w:pPr>
    </w:p>
    <w:sectPr w:rsidR="00051FF8" w:rsidRPr="00D65F84" w:rsidSect="00AE4451">
      <w:headerReference w:type="even" r:id="rId102"/>
      <w:headerReference w:type="default" r:id="rId103"/>
      <w:headerReference w:type="first" r:id="rId104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50D732" w14:textId="77777777" w:rsidR="004D7388" w:rsidRDefault="004D7388">
      <w:r>
        <w:separator/>
      </w:r>
    </w:p>
  </w:endnote>
  <w:endnote w:type="continuationSeparator" w:id="0">
    <w:p w14:paraId="2DB20AAD" w14:textId="77777777" w:rsidR="004D7388" w:rsidRDefault="004D7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25EE79" w14:textId="77777777" w:rsidR="004D7388" w:rsidRDefault="004D7388">
      <w:r>
        <w:separator/>
      </w:r>
    </w:p>
  </w:footnote>
  <w:footnote w:type="continuationSeparator" w:id="0">
    <w:p w14:paraId="35DDA3C7" w14:textId="77777777" w:rsidR="004D7388" w:rsidRDefault="004D738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39EF55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E9F5557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4F82E415" w14:textId="6B5EBF1C" w:rsidR="00484E11" w:rsidRPr="001D43D3" w:rsidRDefault="001D43D3" w:rsidP="001D43D3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E35052">
          <w:rPr>
            <w:sz w:val="18"/>
            <w:szCs w:val="28"/>
          </w:rPr>
          <w:t>: Other Important Identitie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0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56123A" w14:textId="0F219439" w:rsidR="00810956" w:rsidRPr="001D43D3" w:rsidRDefault="001D43D3" w:rsidP="001D43D3">
    <w:pPr>
      <w:rPr>
        <w:bCs/>
        <w:sz w:val="18"/>
        <w:szCs w:val="18"/>
      </w:rPr>
    </w:pPr>
    <w:bookmarkStart w:id="2" w:name="_Hlk216010704"/>
    <w:bookmarkStart w:id="3" w:name="_Hlk216010705"/>
    <w:bookmarkStart w:id="4" w:name="_Hlk216093174"/>
    <w:bookmarkStart w:id="5" w:name="_Hlk216093175"/>
    <w:bookmarkStart w:id="6" w:name="_Hlk216093810"/>
    <w:bookmarkStart w:id="7" w:name="_Hlk216093811"/>
    <w:bookmarkStart w:id="8" w:name="_Hlk216100803"/>
    <w:bookmarkStart w:id="9" w:name="_Hlk216100804"/>
    <w:r w:rsidRPr="00D101EF">
      <w:rPr>
        <w:sz w:val="18"/>
        <w:szCs w:val="18"/>
      </w:rPr>
      <w:t>Haberman     MTH 112</w:t>
    </w:r>
    <w:bookmarkEnd w:id="2"/>
    <w:bookmarkEnd w:id="3"/>
    <w:bookmarkEnd w:id="4"/>
    <w:bookmarkEnd w:id="5"/>
    <w:bookmarkEnd w:id="6"/>
    <w:bookmarkEnd w:id="7"/>
    <w:bookmarkEnd w:id="8"/>
    <w:bookmarkEnd w:id="9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F01"/>
    <w:rsid w:val="00006F06"/>
    <w:rsid w:val="00013450"/>
    <w:rsid w:val="00020DD2"/>
    <w:rsid w:val="0002160E"/>
    <w:rsid w:val="00026C17"/>
    <w:rsid w:val="00030EB7"/>
    <w:rsid w:val="000353F4"/>
    <w:rsid w:val="0003732B"/>
    <w:rsid w:val="00051FF8"/>
    <w:rsid w:val="00057123"/>
    <w:rsid w:val="00057F06"/>
    <w:rsid w:val="00091ABE"/>
    <w:rsid w:val="000932B7"/>
    <w:rsid w:val="000C0B3B"/>
    <w:rsid w:val="000C283B"/>
    <w:rsid w:val="000D71A5"/>
    <w:rsid w:val="000E141F"/>
    <w:rsid w:val="000E1C60"/>
    <w:rsid w:val="000E64DA"/>
    <w:rsid w:val="000F4594"/>
    <w:rsid w:val="000F4EAF"/>
    <w:rsid w:val="00100B97"/>
    <w:rsid w:val="001115D4"/>
    <w:rsid w:val="00112338"/>
    <w:rsid w:val="00117CA5"/>
    <w:rsid w:val="0012287D"/>
    <w:rsid w:val="0012610A"/>
    <w:rsid w:val="00131DBB"/>
    <w:rsid w:val="00136594"/>
    <w:rsid w:val="00140CB1"/>
    <w:rsid w:val="00146CEE"/>
    <w:rsid w:val="00154CF9"/>
    <w:rsid w:val="00155844"/>
    <w:rsid w:val="00155B92"/>
    <w:rsid w:val="00162701"/>
    <w:rsid w:val="001671A9"/>
    <w:rsid w:val="00172C7A"/>
    <w:rsid w:val="00174EAB"/>
    <w:rsid w:val="001759B4"/>
    <w:rsid w:val="00192265"/>
    <w:rsid w:val="001928A4"/>
    <w:rsid w:val="0019410F"/>
    <w:rsid w:val="001A1140"/>
    <w:rsid w:val="001A6771"/>
    <w:rsid w:val="001A6836"/>
    <w:rsid w:val="001B143D"/>
    <w:rsid w:val="001C044F"/>
    <w:rsid w:val="001C5674"/>
    <w:rsid w:val="001C7C5D"/>
    <w:rsid w:val="001D063A"/>
    <w:rsid w:val="001D43D3"/>
    <w:rsid w:val="001D64C1"/>
    <w:rsid w:val="001E15FF"/>
    <w:rsid w:val="001E2672"/>
    <w:rsid w:val="001E3DCD"/>
    <w:rsid w:val="001E5238"/>
    <w:rsid w:val="002009B3"/>
    <w:rsid w:val="00204039"/>
    <w:rsid w:val="00212C01"/>
    <w:rsid w:val="00225E37"/>
    <w:rsid w:val="00234A60"/>
    <w:rsid w:val="0023502D"/>
    <w:rsid w:val="0024158A"/>
    <w:rsid w:val="002473E4"/>
    <w:rsid w:val="00254B7F"/>
    <w:rsid w:val="00260AD1"/>
    <w:rsid w:val="0026109A"/>
    <w:rsid w:val="00274AEB"/>
    <w:rsid w:val="00275E91"/>
    <w:rsid w:val="002A2F02"/>
    <w:rsid w:val="002C0B30"/>
    <w:rsid w:val="002D3F8D"/>
    <w:rsid w:val="002E3D9D"/>
    <w:rsid w:val="002F1A87"/>
    <w:rsid w:val="002F1C20"/>
    <w:rsid w:val="0030428C"/>
    <w:rsid w:val="00313014"/>
    <w:rsid w:val="00316474"/>
    <w:rsid w:val="003349E4"/>
    <w:rsid w:val="00335158"/>
    <w:rsid w:val="003355DF"/>
    <w:rsid w:val="003405C3"/>
    <w:rsid w:val="003510BB"/>
    <w:rsid w:val="003519DC"/>
    <w:rsid w:val="00360F5A"/>
    <w:rsid w:val="00364DDF"/>
    <w:rsid w:val="0036519D"/>
    <w:rsid w:val="003749A5"/>
    <w:rsid w:val="003768C4"/>
    <w:rsid w:val="00380B25"/>
    <w:rsid w:val="003817A0"/>
    <w:rsid w:val="00390B76"/>
    <w:rsid w:val="00391221"/>
    <w:rsid w:val="003A0383"/>
    <w:rsid w:val="003A2DB6"/>
    <w:rsid w:val="003A555C"/>
    <w:rsid w:val="003A5E76"/>
    <w:rsid w:val="003B11F9"/>
    <w:rsid w:val="003B30FA"/>
    <w:rsid w:val="003C0D95"/>
    <w:rsid w:val="003D3D4E"/>
    <w:rsid w:val="003D766B"/>
    <w:rsid w:val="0040764D"/>
    <w:rsid w:val="00411924"/>
    <w:rsid w:val="00412EE2"/>
    <w:rsid w:val="00421D4F"/>
    <w:rsid w:val="00425E4F"/>
    <w:rsid w:val="0043041F"/>
    <w:rsid w:val="004407D2"/>
    <w:rsid w:val="004409B4"/>
    <w:rsid w:val="00467CDB"/>
    <w:rsid w:val="00484E11"/>
    <w:rsid w:val="004872C6"/>
    <w:rsid w:val="004907FE"/>
    <w:rsid w:val="004A391E"/>
    <w:rsid w:val="004A5C52"/>
    <w:rsid w:val="004B22D8"/>
    <w:rsid w:val="004B588A"/>
    <w:rsid w:val="004B6F5C"/>
    <w:rsid w:val="004D1A54"/>
    <w:rsid w:val="004D3F0A"/>
    <w:rsid w:val="004D7388"/>
    <w:rsid w:val="004E0A76"/>
    <w:rsid w:val="004F4DCB"/>
    <w:rsid w:val="00502472"/>
    <w:rsid w:val="00504CE3"/>
    <w:rsid w:val="00512BE4"/>
    <w:rsid w:val="00516C61"/>
    <w:rsid w:val="0052034F"/>
    <w:rsid w:val="00521BF5"/>
    <w:rsid w:val="005259B3"/>
    <w:rsid w:val="00534196"/>
    <w:rsid w:val="005360A4"/>
    <w:rsid w:val="00540845"/>
    <w:rsid w:val="005541BA"/>
    <w:rsid w:val="00557295"/>
    <w:rsid w:val="00564AEE"/>
    <w:rsid w:val="005820D3"/>
    <w:rsid w:val="00586044"/>
    <w:rsid w:val="005A100D"/>
    <w:rsid w:val="005B2F4D"/>
    <w:rsid w:val="005D237E"/>
    <w:rsid w:val="00603E4C"/>
    <w:rsid w:val="006043E4"/>
    <w:rsid w:val="00606247"/>
    <w:rsid w:val="006119D8"/>
    <w:rsid w:val="00620F31"/>
    <w:rsid w:val="00623B17"/>
    <w:rsid w:val="00642496"/>
    <w:rsid w:val="00650CC5"/>
    <w:rsid w:val="0065254C"/>
    <w:rsid w:val="00661B14"/>
    <w:rsid w:val="006742B8"/>
    <w:rsid w:val="00674CFE"/>
    <w:rsid w:val="00681C32"/>
    <w:rsid w:val="00682247"/>
    <w:rsid w:val="00682BEE"/>
    <w:rsid w:val="00692A1F"/>
    <w:rsid w:val="0069466E"/>
    <w:rsid w:val="006A6621"/>
    <w:rsid w:val="006B4C98"/>
    <w:rsid w:val="006C6ED8"/>
    <w:rsid w:val="006D6876"/>
    <w:rsid w:val="006E5D32"/>
    <w:rsid w:val="006E7B1B"/>
    <w:rsid w:val="006F6EEB"/>
    <w:rsid w:val="00702A88"/>
    <w:rsid w:val="00712610"/>
    <w:rsid w:val="00715695"/>
    <w:rsid w:val="007239F7"/>
    <w:rsid w:val="00734CF2"/>
    <w:rsid w:val="00745535"/>
    <w:rsid w:val="00752F7D"/>
    <w:rsid w:val="00765391"/>
    <w:rsid w:val="00765A7A"/>
    <w:rsid w:val="00771BE1"/>
    <w:rsid w:val="00791904"/>
    <w:rsid w:val="0079450A"/>
    <w:rsid w:val="007972C4"/>
    <w:rsid w:val="007A59E4"/>
    <w:rsid w:val="007A6F01"/>
    <w:rsid w:val="007B3BEE"/>
    <w:rsid w:val="007B5E0C"/>
    <w:rsid w:val="007C4E38"/>
    <w:rsid w:val="007D2276"/>
    <w:rsid w:val="007E4F9E"/>
    <w:rsid w:val="00810956"/>
    <w:rsid w:val="00811B64"/>
    <w:rsid w:val="008121BA"/>
    <w:rsid w:val="00812DE2"/>
    <w:rsid w:val="00814C41"/>
    <w:rsid w:val="00820BD0"/>
    <w:rsid w:val="00831CC9"/>
    <w:rsid w:val="00835A4C"/>
    <w:rsid w:val="00853E0D"/>
    <w:rsid w:val="00855FF1"/>
    <w:rsid w:val="0085632C"/>
    <w:rsid w:val="00857AE7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2E69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67D66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9F64D0"/>
    <w:rsid w:val="00A03810"/>
    <w:rsid w:val="00A1336B"/>
    <w:rsid w:val="00A135EE"/>
    <w:rsid w:val="00A13C76"/>
    <w:rsid w:val="00A24FC1"/>
    <w:rsid w:val="00A324A3"/>
    <w:rsid w:val="00A33DDB"/>
    <w:rsid w:val="00A371AF"/>
    <w:rsid w:val="00A377D7"/>
    <w:rsid w:val="00A444CD"/>
    <w:rsid w:val="00A47916"/>
    <w:rsid w:val="00A5103A"/>
    <w:rsid w:val="00A606DC"/>
    <w:rsid w:val="00A759BC"/>
    <w:rsid w:val="00A800BA"/>
    <w:rsid w:val="00A82E21"/>
    <w:rsid w:val="00AA1A6D"/>
    <w:rsid w:val="00AA36FD"/>
    <w:rsid w:val="00AA576E"/>
    <w:rsid w:val="00AD18B8"/>
    <w:rsid w:val="00AD1E10"/>
    <w:rsid w:val="00AD382A"/>
    <w:rsid w:val="00AD43CB"/>
    <w:rsid w:val="00AD73A1"/>
    <w:rsid w:val="00AE3F42"/>
    <w:rsid w:val="00AE4451"/>
    <w:rsid w:val="00AE57EB"/>
    <w:rsid w:val="00AF00B9"/>
    <w:rsid w:val="00AF3766"/>
    <w:rsid w:val="00B0047F"/>
    <w:rsid w:val="00B01BE2"/>
    <w:rsid w:val="00B02EB4"/>
    <w:rsid w:val="00B12C62"/>
    <w:rsid w:val="00B204A2"/>
    <w:rsid w:val="00B218C9"/>
    <w:rsid w:val="00B231B3"/>
    <w:rsid w:val="00B30FB8"/>
    <w:rsid w:val="00B46078"/>
    <w:rsid w:val="00B53D6E"/>
    <w:rsid w:val="00B564E0"/>
    <w:rsid w:val="00B66877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F7FEB"/>
    <w:rsid w:val="00C04B58"/>
    <w:rsid w:val="00C05A46"/>
    <w:rsid w:val="00C16AD8"/>
    <w:rsid w:val="00C31C78"/>
    <w:rsid w:val="00C32A1E"/>
    <w:rsid w:val="00C416A2"/>
    <w:rsid w:val="00C417DA"/>
    <w:rsid w:val="00C55D27"/>
    <w:rsid w:val="00C5683D"/>
    <w:rsid w:val="00C6211E"/>
    <w:rsid w:val="00C632C3"/>
    <w:rsid w:val="00C63901"/>
    <w:rsid w:val="00C726C5"/>
    <w:rsid w:val="00C8117F"/>
    <w:rsid w:val="00C83376"/>
    <w:rsid w:val="00C908C9"/>
    <w:rsid w:val="00C91489"/>
    <w:rsid w:val="00C97546"/>
    <w:rsid w:val="00CB082C"/>
    <w:rsid w:val="00CB1251"/>
    <w:rsid w:val="00CB4CBA"/>
    <w:rsid w:val="00CB53FF"/>
    <w:rsid w:val="00CC5136"/>
    <w:rsid w:val="00CC7EBC"/>
    <w:rsid w:val="00CD2B60"/>
    <w:rsid w:val="00CD7464"/>
    <w:rsid w:val="00CF027F"/>
    <w:rsid w:val="00CF156B"/>
    <w:rsid w:val="00CF7969"/>
    <w:rsid w:val="00D05928"/>
    <w:rsid w:val="00D13694"/>
    <w:rsid w:val="00D166D2"/>
    <w:rsid w:val="00D22464"/>
    <w:rsid w:val="00D311E1"/>
    <w:rsid w:val="00D357B8"/>
    <w:rsid w:val="00D4317D"/>
    <w:rsid w:val="00D440D5"/>
    <w:rsid w:val="00D44395"/>
    <w:rsid w:val="00D60FE0"/>
    <w:rsid w:val="00D6597D"/>
    <w:rsid w:val="00D65F84"/>
    <w:rsid w:val="00D6678B"/>
    <w:rsid w:val="00D678AE"/>
    <w:rsid w:val="00D709EF"/>
    <w:rsid w:val="00D70F8C"/>
    <w:rsid w:val="00D7223D"/>
    <w:rsid w:val="00D85B98"/>
    <w:rsid w:val="00D8762E"/>
    <w:rsid w:val="00DA0F6F"/>
    <w:rsid w:val="00DA5285"/>
    <w:rsid w:val="00DD21C3"/>
    <w:rsid w:val="00DE14EF"/>
    <w:rsid w:val="00DE260B"/>
    <w:rsid w:val="00DE7569"/>
    <w:rsid w:val="00E048F6"/>
    <w:rsid w:val="00E16792"/>
    <w:rsid w:val="00E16B5E"/>
    <w:rsid w:val="00E17DCD"/>
    <w:rsid w:val="00E2761A"/>
    <w:rsid w:val="00E321DF"/>
    <w:rsid w:val="00E32AB0"/>
    <w:rsid w:val="00E35052"/>
    <w:rsid w:val="00E35707"/>
    <w:rsid w:val="00E448C0"/>
    <w:rsid w:val="00E609B9"/>
    <w:rsid w:val="00E6275B"/>
    <w:rsid w:val="00E83CA6"/>
    <w:rsid w:val="00E9684D"/>
    <w:rsid w:val="00EA133E"/>
    <w:rsid w:val="00EA64E8"/>
    <w:rsid w:val="00EC47A9"/>
    <w:rsid w:val="00EC5BBC"/>
    <w:rsid w:val="00ED124B"/>
    <w:rsid w:val="00ED3760"/>
    <w:rsid w:val="00EE3434"/>
    <w:rsid w:val="00EE38E8"/>
    <w:rsid w:val="00F00968"/>
    <w:rsid w:val="00F059B3"/>
    <w:rsid w:val="00F1794F"/>
    <w:rsid w:val="00F2118D"/>
    <w:rsid w:val="00F2219A"/>
    <w:rsid w:val="00F22890"/>
    <w:rsid w:val="00F30E06"/>
    <w:rsid w:val="00F369C3"/>
    <w:rsid w:val="00F404EF"/>
    <w:rsid w:val="00F41222"/>
    <w:rsid w:val="00F5157F"/>
    <w:rsid w:val="00F55D05"/>
    <w:rsid w:val="00F76DD0"/>
    <w:rsid w:val="00F86B91"/>
    <w:rsid w:val="00F97989"/>
    <w:rsid w:val="00FA4FC6"/>
    <w:rsid w:val="00FB1192"/>
    <w:rsid w:val="00FB2268"/>
    <w:rsid w:val="00FB3D81"/>
    <w:rsid w:val="00FB5CDB"/>
    <w:rsid w:val="00FB7D58"/>
    <w:rsid w:val="00FC5C2B"/>
    <w:rsid w:val="00FD0365"/>
    <w:rsid w:val="00FD4288"/>
    <w:rsid w:val="00FD6A2E"/>
    <w:rsid w:val="00FF11C4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C12CD59"/>
  <w15:docId w15:val="{94A306A2-854E-4497-B1A5-DF73176972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01F01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D43D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styleId="FollowedHyperlink">
    <w:name w:val="FollowedHyperlink"/>
    <w:basedOn w:val="DefaultParagraphFont"/>
    <w:semiHidden/>
    <w:unhideWhenUsed/>
    <w:rsid w:val="0085632C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rsid w:val="001D43D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1D43D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1D43D3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hyperlink" Target="https://spot.pcc.edu/~phaberma/MTH_112/Online_MTH112/MTH112_IdentitiesAndFormulasReferenceSheet.pdf" TargetMode="External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4.bin"/><Relationship Id="rId102" Type="http://schemas.openxmlformats.org/officeDocument/2006/relationships/header" Target="header1.xml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5.wmf"/><Relationship Id="rId98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29.wmf"/><Relationship Id="rId103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hyperlink" Target="https://spot.pcc.edu/~phaberma/MTH_112/Online_MTH112/MTH112_IdentitiesAndFormulasReferenceSheet.pdf" TargetMode="External"/><Relationship Id="rId65" Type="http://schemas.openxmlformats.org/officeDocument/2006/relationships/image" Target="media/image28.wmf"/><Relationship Id="rId73" Type="http://schemas.openxmlformats.org/officeDocument/2006/relationships/hyperlink" Target="https://spot.pcc.edu/~phaberma/MTH_112/Online_MTH112/MTH112_IdentitiesAndFormulasReferenceSheet.pdf" TargetMode="External"/><Relationship Id="rId78" Type="http://schemas.openxmlformats.org/officeDocument/2006/relationships/image" Target="media/image34.wmf"/><Relationship Id="rId81" Type="http://schemas.openxmlformats.org/officeDocument/2006/relationships/oleObject" Target="embeddings/oleObject35.bin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header" Target="header3.xml"/><Relationship Id="rId7" Type="http://schemas.openxmlformats.org/officeDocument/2006/relationships/hyperlink" Target="https://spot.pcc.edu/~phaberma/MTH_112/Online_MTH112/MTH112_IdentitiesAndFormulasReferenceSheet.pdf" TargetMode="External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61" Type="http://schemas.openxmlformats.org/officeDocument/2006/relationships/image" Target="media/image26.wmf"/><Relationship Id="rId82" Type="http://schemas.openxmlformats.org/officeDocument/2006/relationships/hyperlink" Target="https://spot.pcc.edu/~phaberma/MTH_112/Online_MTH112/MTH112_IdentitiesAndFormulasReferenceSheet.pdf" TargetMode="External"/><Relationship Id="rId19" Type="http://schemas.openxmlformats.org/officeDocument/2006/relationships/image" Target="media/image6.wmf"/><Relationship Id="rId14" Type="http://schemas.openxmlformats.org/officeDocument/2006/relationships/hyperlink" Target="https://spot.pcc.edu/~phaberma/MTH_112/Online_MTH112/MTH112_IdentitiesAndFormulasReferenceSheet.pdf" TargetMode="External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38.wmf"/><Relationship Id="rId10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5BAA1B-7418-4923-A025-B6138EE935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612</Words>
  <Characters>349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7 Practice Worksheet</vt:lpstr>
    </vt:vector>
  </TitlesOfParts>
  <Company>Microsoft</Company>
  <LinksUpToDate>false</LinksUpToDate>
  <CharactersWithSpaces>4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lastModifiedBy>Peter Haberman</cp:lastModifiedBy>
  <cp:revision>3</cp:revision>
  <cp:lastPrinted>2025-12-08T23:29:00Z</cp:lastPrinted>
  <dcterms:created xsi:type="dcterms:W3CDTF">2026-01-30T22:23:00Z</dcterms:created>
  <dcterms:modified xsi:type="dcterms:W3CDTF">2026-01-30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